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slides/slide94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slides/slide90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slides/slide88.xml" ContentType="application/vnd.openxmlformats-officedocument.presentationml.slide+xml"/>
  <Override PartName="/ppt/slides/slide9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s/slide9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slides/slide9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s/slide9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89.xml" ContentType="application/vnd.openxmlformats-officedocument.presentationml.slide+xml"/>
  <Override PartName="/ppt/slides/slide98.xml" ContentType="application/vnd.openxmlformats-officedocument.presentationml.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slides/slide87.xml" ContentType="application/vnd.openxmlformats-officedocument.presentationml.slide+xml"/>
  <Override PartName="/ppt/slides/slide96.xml" ContentType="application/vnd.openxmlformats-officedocument.presentationml.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s/slide92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  <p:sldId id="309" r:id="rId55"/>
    <p:sldId id="310" r:id="rId56"/>
    <p:sldId id="311" r:id="rId57"/>
    <p:sldId id="312" r:id="rId58"/>
    <p:sldId id="313" r:id="rId59"/>
    <p:sldId id="314" r:id="rId60"/>
    <p:sldId id="315" r:id="rId61"/>
    <p:sldId id="316" r:id="rId62"/>
    <p:sldId id="317" r:id="rId63"/>
    <p:sldId id="318" r:id="rId64"/>
    <p:sldId id="319" r:id="rId65"/>
    <p:sldId id="320" r:id="rId66"/>
    <p:sldId id="321" r:id="rId67"/>
    <p:sldId id="322" r:id="rId68"/>
    <p:sldId id="323" r:id="rId69"/>
    <p:sldId id="324" r:id="rId70"/>
    <p:sldId id="325" r:id="rId71"/>
    <p:sldId id="326" r:id="rId72"/>
    <p:sldId id="327" r:id="rId73"/>
    <p:sldId id="328" r:id="rId74"/>
    <p:sldId id="329" r:id="rId75"/>
    <p:sldId id="330" r:id="rId76"/>
    <p:sldId id="331" r:id="rId77"/>
    <p:sldId id="332" r:id="rId78"/>
    <p:sldId id="333" r:id="rId79"/>
    <p:sldId id="334" r:id="rId80"/>
    <p:sldId id="335" r:id="rId81"/>
    <p:sldId id="336" r:id="rId82"/>
    <p:sldId id="337" r:id="rId83"/>
    <p:sldId id="338" r:id="rId84"/>
    <p:sldId id="339" r:id="rId85"/>
    <p:sldId id="340" r:id="rId86"/>
    <p:sldId id="341" r:id="rId87"/>
    <p:sldId id="342" r:id="rId88"/>
    <p:sldId id="343" r:id="rId89"/>
    <p:sldId id="344" r:id="rId90"/>
    <p:sldId id="345" r:id="rId91"/>
    <p:sldId id="346" r:id="rId92"/>
    <p:sldId id="347" r:id="rId93"/>
    <p:sldId id="348" r:id="rId94"/>
    <p:sldId id="349" r:id="rId95"/>
    <p:sldId id="350" r:id="rId96"/>
    <p:sldId id="351" r:id="rId97"/>
    <p:sldId id="352" r:id="rId98"/>
    <p:sldId id="353" r:id="rId9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1104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www.imgs.su/tmp/1295169033.jpg" TargetMode="Externa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hyperlink" Target="http://www.radonsolutionsofwnc.com/images2010/HowRadonEntersHomeLG.gif" TargetMode="Externa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gif"/><Relationship Id="rId2" Type="http://schemas.openxmlformats.org/officeDocument/2006/relationships/hyperlink" Target="http://www-ik.fzk.de/~katrin/overview/zerfall-transparent-10.gif" TargetMode="Externa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hyperlink" Target="http://www.weneedice.com/images/Carbon14made.jpg" TargetMode="External"/><Relationship Id="rId4" Type="http://schemas.openxmlformats.org/officeDocument/2006/relationships/oleObject" Target="../embeddings/oleObject7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S:\Downloads\Operation%20Dominic%20I%20and%20II%20_%20Starfish%20Prime%20Part%202%201962.mp4" TargetMode="Externa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hyperlink" Target="http://www.adelon.ru/i/desk/197820/a6a8ab3ca39d2607f7e2892857e0842d.jpg" TargetMode="External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19672" y="476672"/>
            <a:ext cx="5937972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dirty="0" smtClean="0"/>
              <a:t>6</a:t>
            </a:r>
            <a:r>
              <a:rPr lang="ru-RU" sz="4400" b="1" dirty="0" smtClean="0"/>
              <a:t>. Источники радиации</a:t>
            </a:r>
          </a:p>
        </p:txBody>
      </p:sp>
      <p:pic>
        <p:nvPicPr>
          <p:cNvPr id="4" name="Picture 2" descr="http://mez.su/uploads/______10799334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700808"/>
            <a:ext cx="6810375" cy="46767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546818" name="Picture 2" descr="http://vidomosti-ua.com/photo/original-131538931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1" y="620688"/>
            <a:ext cx="8040891" cy="482453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43746" name="Picture 2" descr="File:Van Alle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28860" y="714356"/>
            <a:ext cx="4352925" cy="2867025"/>
          </a:xfrm>
          <a:prstGeom prst="rect">
            <a:avLst/>
          </a:prstGeom>
          <a:noFill/>
        </p:spPr>
      </p:pic>
      <p:pic>
        <p:nvPicPr>
          <p:cNvPr id="543748" name="Picture 4" descr="File:ROSAT SAA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5786" y="3571876"/>
            <a:ext cx="7814218" cy="257176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467544" y="476672"/>
            <a:ext cx="8358214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683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торичное космическое излучение образуется при взаимодействии первичного космического излучения с нуклидами, входящими в состав воздуха. Процесс этого взаимодействия лавинообразный.</a:t>
            </a:r>
            <a:endParaRPr kumimoji="0" lang="ru-RU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25314" name="Picture 2" descr="http://www.tragomzvezda.net/wp-content/uploads/2013/09/cosmicrays2-1024x73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620688"/>
            <a:ext cx="7776864" cy="555006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8386" name="Picture 2" descr="http://fernandolsa-proxy.appspot.com/antwrp.gsfc.nasa.gov/image/0608/crshower2_nas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27584" y="548680"/>
            <a:ext cx="7272808" cy="545183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http://dic.academic.ru/pictures/enc_physics/255007-4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548680"/>
            <a:ext cx="7200800" cy="582706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467544" y="1196752"/>
            <a:ext cx="8215370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400" b="1" dirty="0" smtClean="0"/>
              <a:t>Вторичное космическое излучение состоит в основном из фотонов, электронов, позитронов и </a:t>
            </a:r>
            <a:r>
              <a:rPr lang="el-GR" sz="4400" b="1" i="1" dirty="0" smtClean="0"/>
              <a:t>μ</a:t>
            </a:r>
            <a:r>
              <a:rPr lang="ru-RU" sz="4400" b="1" dirty="0" smtClean="0"/>
              <a:t> - мезонов </a:t>
            </a:r>
            <a:r>
              <a:rPr lang="ru-RU" sz="4400" dirty="0" smtClean="0"/>
              <a:t>(энергия частиц до 600 МэВ)</a:t>
            </a:r>
            <a:r>
              <a:rPr lang="ru-RU" sz="4400" b="1" dirty="0" smtClean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908720"/>
            <a:ext cx="8229600" cy="5174035"/>
          </a:xfrm>
        </p:spPr>
        <p:txBody>
          <a:bodyPr>
            <a:normAutofit lnSpcReduction="10000"/>
          </a:bodyPr>
          <a:lstStyle/>
          <a:p>
            <a:pPr algn="just"/>
            <a:r>
              <a:rPr lang="ru-RU" sz="4000" b="1" dirty="0" smtClean="0"/>
              <a:t>Максимальная интенсивность вторичного космического излучения наблюдается на высоте 20 – 25 км. </a:t>
            </a:r>
          </a:p>
          <a:p>
            <a:pPr algn="just"/>
            <a:r>
              <a:rPr lang="ru-RU" sz="4000" b="1" dirty="0" smtClean="0"/>
              <a:t>Минимум – на уровне моря. </a:t>
            </a:r>
          </a:p>
          <a:p>
            <a:pPr algn="just"/>
            <a:r>
              <a:rPr lang="ru-RU" sz="4000" b="1" dirty="0" smtClean="0"/>
              <a:t>На высоте 45 км преобладает первичное космическое излучение.</a:t>
            </a:r>
          </a:p>
          <a:p>
            <a:pPr algn="just"/>
            <a:endParaRPr lang="ru-RU" sz="4000" b="1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31458" name="Picture 2" descr="http://nuclphys.sinp.msu.ru/spargalka/images/s039_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39752" y="404664"/>
            <a:ext cx="4320480" cy="604283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641379"/>
          </a:xfrm>
        </p:spPr>
        <p:txBody>
          <a:bodyPr>
            <a:normAutofit/>
          </a:bodyPr>
          <a:lstStyle/>
          <a:p>
            <a:r>
              <a:rPr lang="ru-RU" sz="4000" b="1" dirty="0" smtClean="0"/>
              <a:t>Суммарная эквивалентная доза, создаваемая всеми компонентами космического излучения на уровне моря, примерно равна 0,35 </a:t>
            </a:r>
            <a:r>
              <a:rPr lang="ru-RU" sz="4000" b="1" dirty="0" err="1" smtClean="0"/>
              <a:t>мЗв</a:t>
            </a:r>
            <a:r>
              <a:rPr lang="ru-RU" sz="4000" b="1" dirty="0" smtClean="0"/>
              <a:t>/год. </a:t>
            </a:r>
          </a:p>
          <a:p>
            <a:endParaRPr lang="ru-RU" sz="4000" b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692696"/>
            <a:ext cx="8229600" cy="724942"/>
          </a:xfrm>
        </p:spPr>
        <p:txBody>
          <a:bodyPr>
            <a:normAutofit fontScale="90000"/>
          </a:bodyPr>
          <a:lstStyle/>
          <a:p>
            <a:pPr algn="just"/>
            <a:r>
              <a:rPr lang="en-US" b="1" dirty="0" smtClean="0"/>
              <a:t>6</a:t>
            </a:r>
            <a:r>
              <a:rPr lang="ru-RU" b="1" dirty="0" smtClean="0"/>
              <a:t>.1 Естественные источники радиации</a:t>
            </a:r>
            <a:r>
              <a:rPr lang="ru-RU" dirty="0" smtClean="0"/>
              <a:t/>
            </a:r>
            <a:br>
              <a:rPr lang="ru-RU" dirty="0" smtClean="0"/>
            </a:br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idx="1"/>
          </p:nvPr>
        </p:nvSpPr>
        <p:spPr>
          <a:xfrm>
            <a:off x="467544" y="1196752"/>
            <a:ext cx="82296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b="1" dirty="0" smtClean="0"/>
              <a:t>К</a:t>
            </a:r>
            <a:r>
              <a:rPr lang="ru-RU" sz="4000" dirty="0" smtClean="0"/>
              <a:t> </a:t>
            </a:r>
            <a:r>
              <a:rPr lang="ru-RU" sz="4000" b="1" dirty="0" smtClean="0"/>
              <a:t>естественным источникам радиации</a:t>
            </a:r>
            <a:r>
              <a:rPr lang="ru-RU" sz="4000" dirty="0" smtClean="0"/>
              <a:t> </a:t>
            </a:r>
            <a:r>
              <a:rPr lang="ru-RU" sz="4000" b="1" dirty="0" smtClean="0"/>
              <a:t>относят</a:t>
            </a:r>
            <a:r>
              <a:rPr lang="ru-RU" sz="4000" dirty="0" smtClean="0"/>
              <a:t> </a:t>
            </a:r>
            <a:r>
              <a:rPr lang="ru-RU" sz="4000" b="1" i="1" dirty="0" smtClean="0"/>
              <a:t>космическое излучение</a:t>
            </a:r>
            <a:r>
              <a:rPr lang="ru-RU" sz="4000" dirty="0" smtClean="0"/>
              <a:t> и </a:t>
            </a:r>
            <a:r>
              <a:rPr lang="ru-RU" sz="4000" b="1" i="1" dirty="0" smtClean="0"/>
              <a:t>естественные радиоактивные вещества</a:t>
            </a:r>
            <a:r>
              <a:rPr lang="ru-RU" sz="4000" dirty="0" smtClean="0"/>
              <a:t>, </a:t>
            </a:r>
            <a:r>
              <a:rPr lang="ru-RU" sz="4000" b="1" dirty="0" smtClean="0"/>
              <a:t>присутствующие в окружающей среде (недрах, атмосфере и воде, растениях и всех живых организмах и т.д.)</a:t>
            </a:r>
            <a:r>
              <a:rPr lang="ru-RU" sz="4000" dirty="0" smtClean="0"/>
              <a:t>. </a:t>
            </a:r>
            <a:endParaRPr lang="ru-RU" sz="40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857224" y="642918"/>
          <a:ext cx="7500991" cy="5309353"/>
        </p:xfrm>
        <a:graphic>
          <a:graphicData uri="http://schemas.openxmlformats.org/drawingml/2006/table">
            <a:tbl>
              <a:tblPr/>
              <a:tblGrid>
                <a:gridCol w="3143272"/>
                <a:gridCol w="1509087"/>
                <a:gridCol w="1491309"/>
                <a:gridCol w="1357323"/>
              </a:tblGrid>
              <a:tr h="1091053"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Высота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Мощность </a:t>
                      </a:r>
                      <a:b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</a:br>
                      <a:r>
                        <a:rPr lang="ru-RU" sz="2400" spc="-30" dirty="0" err="1">
                          <a:latin typeface="Times New Roman"/>
                          <a:ea typeface="Times New Roman"/>
                          <a:cs typeface="Times New Roman"/>
                        </a:rPr>
                        <a:t>погл</a:t>
                      </a:r>
                      <a:r>
                        <a:rPr lang="ru-RU" sz="2400" spc="-30" dirty="0">
                          <a:latin typeface="Times New Roman"/>
                          <a:ea typeface="Times New Roman"/>
                          <a:cs typeface="Times New Roman"/>
                        </a:rPr>
                        <a:t>. дозы</a:t>
                      </a: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, </a:t>
                      </a:r>
                      <a:r>
                        <a:rPr lang="ru-RU" sz="2400" i="1" dirty="0" err="1">
                          <a:latin typeface="Times New Roman"/>
                          <a:ea typeface="Times New Roman"/>
                          <a:cs typeface="Times New Roman"/>
                        </a:rPr>
                        <a:t>мкГр</a:t>
                      </a:r>
                      <a:r>
                        <a:rPr lang="ru-RU" sz="2400" i="1" dirty="0">
                          <a:latin typeface="Times New Roman"/>
                          <a:ea typeface="Times New Roman"/>
                          <a:cs typeface="Times New Roman"/>
                        </a:rPr>
                        <a:t>/ч</a:t>
                      </a:r>
                      <a:endParaRPr lang="ru-RU" sz="2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Мощность</a:t>
                      </a:r>
                      <a:b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</a:b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экв. дозы,</a:t>
                      </a:r>
                      <a:b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</a:br>
                      <a:r>
                        <a:rPr lang="ru-RU" sz="2400" i="1">
                          <a:latin typeface="Times New Roman"/>
                          <a:ea typeface="Times New Roman"/>
                          <a:cs typeface="Times New Roman"/>
                        </a:rPr>
                        <a:t>мкЗв/ч</a:t>
                      </a:r>
                      <a:endParaRPr lang="ru-RU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Среднегодовая </a:t>
                      </a:r>
                    </a:p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доза, </a:t>
                      </a:r>
                      <a:r>
                        <a:rPr lang="ru-RU" sz="2400" i="1" dirty="0" err="1">
                          <a:latin typeface="Times New Roman"/>
                          <a:ea typeface="Times New Roman"/>
                          <a:cs typeface="Times New Roman"/>
                        </a:rPr>
                        <a:t>мЗв</a:t>
                      </a:r>
                      <a:endParaRPr lang="ru-RU" sz="2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6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 spc="-30">
                          <a:latin typeface="Times New Roman"/>
                          <a:ea typeface="Times New Roman"/>
                          <a:cs typeface="Times New Roman"/>
                        </a:rPr>
                        <a:t>Средние широты (уровень моря)</a:t>
                      </a:r>
                      <a:endParaRPr lang="ru-RU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0,032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0,035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0,3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6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,5 – 2 км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0.07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–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–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6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4 км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0,14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0,2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,75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6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8848 м (Эверест)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0,84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,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8,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6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0 – 12 км (</a:t>
                      </a:r>
                      <a:r>
                        <a:rPr lang="ru-RU" sz="2400" spc="-40">
                          <a:latin typeface="Times New Roman"/>
                          <a:ea typeface="Times New Roman"/>
                          <a:cs typeface="Times New Roman"/>
                        </a:rPr>
                        <a:t>реактивный самолет)</a:t>
                      </a:r>
                      <a:endParaRPr lang="ru-RU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3,01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–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684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Сверхзвуковой самолет (20 км)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8,72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3.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–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7369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То же в момент вспышки</a:t>
                      </a:r>
                    </a:p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на Солнце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4000 – 400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–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–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>
            <a:spLocks noChangeArrowheads="1"/>
          </p:cNvSpPr>
          <p:nvPr/>
        </p:nvSpPr>
        <p:spPr bwMode="auto">
          <a:xfrm>
            <a:off x="1187624" y="548680"/>
            <a:ext cx="713054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Природная радиоактивность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683568" y="1628800"/>
            <a:ext cx="7786741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1. Радиоактивные изотопы, входящие в состав четырех радиоактивных семейств, с родоначальниками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232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Th,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238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U,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235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U, (или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239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Pt),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237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Np. </a:t>
            </a:r>
            <a:endParaRPr kumimoji="0" lang="ru-RU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5794" name="Picture 2" descr="http://vsevogorod.ru/img/98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642918"/>
            <a:ext cx="6715172" cy="503637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>
            <a:noAutofit/>
          </a:bodyPr>
          <a:lstStyle/>
          <a:p>
            <a:pPr lvl="0" algn="just"/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2. Радиоактивные элементы, относящиеся к средней части таблицы Менделеева</a:t>
            </a:r>
            <a:r>
              <a:rPr lang="ru-RU" sz="4000" dirty="0" smtClean="0">
                <a:ea typeface="Times New Roman" pitchFamily="18" charset="0"/>
                <a:cs typeface="Times New Roman" pitchFamily="18" charset="0"/>
              </a:rPr>
              <a:t>. Их одиннадцать: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40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K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48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Ca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87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Pb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96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Zr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115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In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138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La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142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Ce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144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Nd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149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Nd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147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Sm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176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Lu</a:t>
            </a:r>
            <a:r>
              <a:rPr lang="ru-RU" sz="4000" dirty="0" smtClean="0"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/>
            <a:r>
              <a:rPr lang="ru-RU" sz="2400" dirty="0" smtClean="0">
                <a:ea typeface="Times New Roman" pitchFamily="18" charset="0"/>
                <a:cs typeface="Times New Roman" pitchFamily="18" charset="0"/>
              </a:rPr>
              <a:t>Эти нуклиды образовались в результате первичных процессов формирования нашей планеты. Они сохранились до наших дней благодаря большим периодам полураспада.</a:t>
            </a:r>
            <a:r>
              <a:rPr lang="ru-RU" sz="4000" dirty="0" smtClean="0">
                <a:ea typeface="Times New Roman" pitchFamily="18" charset="0"/>
                <a:cs typeface="Times New Roman" pitchFamily="18" charset="0"/>
              </a:rPr>
              <a:t> </a:t>
            </a:r>
            <a:endParaRPr lang="ru-RU" sz="4000" dirty="0" smtClean="0"/>
          </a:p>
          <a:p>
            <a:pPr algn="just"/>
            <a:endParaRPr lang="ru-RU" sz="4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71472" y="500042"/>
            <a:ext cx="785818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45085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3. </a:t>
            </a:r>
            <a:r>
              <a:rPr lang="ru-RU" sz="4000" b="1" dirty="0" err="1" smtClean="0">
                <a:ea typeface="Times New Roman" pitchFamily="18" charset="0"/>
                <a:cs typeface="Times New Roman" pitchFamily="18" charset="0"/>
              </a:rPr>
              <a:t>Космогенные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 радионуклиды</a:t>
            </a:r>
            <a:r>
              <a:rPr lang="ru-RU" sz="4000" dirty="0" smtClean="0">
                <a:ea typeface="Times New Roman" pitchFamily="18" charset="0"/>
                <a:cs typeface="Times New Roman" pitchFamily="18" charset="0"/>
              </a:rPr>
              <a:t> – 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радиоактивные изотопы, непрерывно возникающие на Земле в результате ядерных реакций под воздействием космического излучения.</a:t>
            </a:r>
            <a:r>
              <a:rPr lang="ru-RU" sz="4000" dirty="0" smtClean="0">
                <a:ea typeface="Times New Roman" pitchFamily="18" charset="0"/>
                <a:cs typeface="Times New Roman" pitchFamily="18" charset="0"/>
              </a:rPr>
              <a:t> </a:t>
            </a:r>
            <a:br>
              <a:rPr lang="ru-RU" sz="4000" dirty="0" smtClean="0">
                <a:ea typeface="Times New Roman" pitchFamily="18" charset="0"/>
                <a:cs typeface="Times New Roman" pitchFamily="18" charset="0"/>
              </a:rPr>
            </a:br>
            <a:r>
              <a:rPr lang="ru-RU" sz="4000" dirty="0" smtClean="0">
                <a:ea typeface="Times New Roman" pitchFamily="18" charset="0"/>
                <a:cs typeface="Times New Roman" pitchFamily="18" charset="0"/>
              </a:rPr>
              <a:t>Это: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3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H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4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Be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14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C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22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Na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35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P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35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S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36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Cl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39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Cl, 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85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Kr </a:t>
            </a:r>
            <a:r>
              <a:rPr lang="ru-RU" sz="4000" dirty="0" smtClean="0">
                <a:ea typeface="Times New Roman" pitchFamily="18" charset="0"/>
                <a:cs typeface="Times New Roman" pitchFamily="18" charset="0"/>
              </a:rPr>
              <a:t>и др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Picture 2" descr="http://atomas.ru/fizika/s039_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2" y="0"/>
            <a:ext cx="5804644" cy="65061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Наиболее важные из </a:t>
            </a:r>
            <a:r>
              <a:rPr lang="ru-RU" sz="4000" b="1" dirty="0" err="1" smtClean="0">
                <a:ea typeface="Times New Roman" pitchFamily="18" charset="0"/>
                <a:cs typeface="Times New Roman" pitchFamily="18" charset="0"/>
              </a:rPr>
              <a:t>космогенных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 радионуклидов</a:t>
            </a:r>
            <a:r>
              <a:rPr lang="ru-RU" sz="4000" dirty="0" smtClean="0">
                <a:ea typeface="Times New Roman" pitchFamily="18" charset="0"/>
                <a:cs typeface="Times New Roman" pitchFamily="18" charset="0"/>
              </a:rPr>
              <a:t>, вносящих заметный вклад в естественный радиоактивный фон, 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это</a:t>
            </a:r>
            <a:r>
              <a:rPr lang="ru-RU" sz="4000" dirty="0" smtClean="0"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4000" b="1" baseline="-30000" dirty="0" smtClean="0">
                <a:ea typeface="Times New Roman" pitchFamily="18" charset="0"/>
                <a:cs typeface="Times New Roman" pitchFamily="18" charset="0"/>
              </a:rPr>
              <a:t>1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H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3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 (</a:t>
            </a:r>
            <a:r>
              <a:rPr lang="ru-RU" sz="4000" b="1" dirty="0" smtClean="0" bmk="_Hlt31517282">
                <a:ea typeface="Times New Roman" pitchFamily="18" charset="0"/>
                <a:cs typeface="Times New Roman" pitchFamily="18" charset="0"/>
              </a:rPr>
              <a:t>тритий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)</a:t>
            </a:r>
            <a:r>
              <a:rPr lang="ru-RU" sz="4000" dirty="0" smtClean="0">
                <a:ea typeface="Times New Roman" pitchFamily="18" charset="0"/>
                <a:cs typeface="Times New Roman" pitchFamily="18" charset="0"/>
              </a:rPr>
              <a:t> и </a:t>
            </a:r>
            <a:r>
              <a:rPr lang="ru-RU" sz="4000" b="1" baseline="-30000" dirty="0" smtClean="0">
                <a:ea typeface="Times New Roman" pitchFamily="18" charset="0"/>
                <a:cs typeface="Times New Roman" pitchFamily="18" charset="0"/>
              </a:rPr>
              <a:t>6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C</a:t>
            </a:r>
            <a:r>
              <a:rPr lang="ru-RU" sz="4000" b="1" baseline="30000" dirty="0" smtClean="0">
                <a:ea typeface="Times New Roman" pitchFamily="18" charset="0"/>
                <a:cs typeface="Times New Roman" pitchFamily="18" charset="0"/>
              </a:rPr>
              <a:t>14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 (углерод-14)</a:t>
            </a:r>
            <a:r>
              <a:rPr lang="ru-RU" sz="4000" dirty="0" smtClean="0">
                <a:ea typeface="Times New Roman" pitchFamily="18" charset="0"/>
                <a:cs typeface="Times New Roman" pitchFamily="18" charset="0"/>
              </a:rPr>
              <a:t>.</a:t>
            </a:r>
            <a:endParaRPr lang="ru-RU" sz="4000" dirty="0" smtClean="0"/>
          </a:p>
          <a:p>
            <a:endParaRPr lang="ru-RU" sz="4000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79712" y="476672"/>
            <a:ext cx="4574970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400" b="1" dirty="0" smtClean="0"/>
              <a:t>Земные</a:t>
            </a:r>
            <a:r>
              <a:rPr lang="ru-RU" sz="4000" b="1" dirty="0" smtClean="0"/>
              <a:t> источники</a:t>
            </a:r>
          </a:p>
          <a:p>
            <a:pPr algn="ctr"/>
            <a:r>
              <a:rPr lang="ru-RU" sz="4000" b="1" dirty="0" smtClean="0"/>
              <a:t>Радон-222</a:t>
            </a:r>
            <a:r>
              <a:rPr lang="ru-RU" sz="4000" dirty="0" smtClean="0"/>
              <a:t>. </a:t>
            </a:r>
            <a:endParaRPr lang="ru-RU" sz="40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539552" y="2132856"/>
            <a:ext cx="8072494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b="1" dirty="0" smtClean="0"/>
              <a:t>В семействе урана – радия наибольшую активность имеет продукт распада радия радон </a:t>
            </a:r>
            <a:r>
              <a:rPr lang="ru-RU" sz="4000" b="1" baseline="-25000" dirty="0" smtClean="0"/>
              <a:t>86</a:t>
            </a:r>
            <a:r>
              <a:rPr lang="ru-RU" sz="4000" b="1" dirty="0" smtClean="0"/>
              <a:t>Rn</a:t>
            </a:r>
            <a:r>
              <a:rPr lang="ru-RU" sz="4000" b="1" baseline="30000" dirty="0" smtClean="0"/>
              <a:t>222</a:t>
            </a:r>
            <a:r>
              <a:rPr lang="ru-RU" sz="4000" b="1" dirty="0" smtClean="0"/>
              <a:t>. </a:t>
            </a:r>
          </a:p>
          <a:p>
            <a:pPr algn="just"/>
            <a:r>
              <a:rPr lang="ru-RU" sz="4000" b="1" dirty="0" smtClean="0"/>
              <a:t>Период полураспада Т = 3.82 </a:t>
            </a:r>
            <a:r>
              <a:rPr lang="ru-RU" sz="4000" b="1" dirty="0" err="1" smtClean="0"/>
              <a:t>сут</a:t>
            </a:r>
            <a:r>
              <a:rPr lang="ru-RU" sz="4000" b="1" dirty="0" smtClean="0"/>
              <a:t>.</a:t>
            </a:r>
          </a:p>
          <a:p>
            <a:pPr algn="just"/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46351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b="1" dirty="0" smtClean="0"/>
              <a:t>При распаде радона в воздухе появляются </a:t>
            </a:r>
            <a:r>
              <a:rPr lang="ru-RU" sz="3600" dirty="0" smtClean="0"/>
              <a:t>электрически заряженные коротко- и долгоживущие альфа- и </a:t>
            </a:r>
            <a:r>
              <a:rPr lang="ru-RU" sz="3600" dirty="0" err="1" smtClean="0"/>
              <a:t>бета-активные</a:t>
            </a:r>
            <a:r>
              <a:rPr lang="ru-RU" sz="3600" dirty="0" smtClean="0"/>
              <a:t> </a:t>
            </a:r>
            <a:r>
              <a:rPr lang="ru-RU" sz="3600" b="1" dirty="0" smtClean="0"/>
              <a:t>аэрозоли</a:t>
            </a:r>
            <a:r>
              <a:rPr lang="ru-RU" sz="3600" dirty="0" smtClean="0"/>
              <a:t> </a:t>
            </a:r>
            <a:r>
              <a:rPr lang="ru-RU" sz="3600" b="1" dirty="0" smtClean="0"/>
              <a:t>полония, висмута и свинца</a:t>
            </a:r>
            <a:r>
              <a:rPr lang="ru-RU" sz="3600" dirty="0" smtClean="0"/>
              <a:t>. </a:t>
            </a:r>
          </a:p>
          <a:p>
            <a:pPr algn="just"/>
            <a:r>
              <a:rPr lang="ru-RU" sz="3600" dirty="0" smtClean="0"/>
              <a:t>Процесс их нейтрализации в воздухе на 90 % происходит на пылинках размером менее 5 мкм. </a:t>
            </a:r>
            <a:endParaRPr lang="ru-RU" sz="36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32482" name="Picture 2" descr="http://tobudowa.com/wp-content/uploads/2013/01/radon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908720"/>
            <a:ext cx="7938184" cy="489654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2" descr="http://www.engineer.bmstu.ru/res/volkov/img/1_1_1.2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6868" name="AutoShape 4" descr="http://www.engineer.bmstu.ru/res/volkov/img/1_1_1.2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36870" name="AutoShape 6" descr="http://www.engineer.bmstu.ru/res/volkov/img/1_1_1.2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36872" name="Picture 8" descr="Картинка 2 из 1552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57356" y="142852"/>
            <a:ext cx="5500726" cy="5715040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1214414" y="5786454"/>
            <a:ext cx="70723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b="1" dirty="0" smtClean="0"/>
              <a:t>Вклад естественных источников в облучение человека.</a:t>
            </a:r>
            <a:endParaRPr lang="ru-RU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785786" y="285728"/>
            <a:ext cx="750099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Бета-активность воздуха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обусловлена преимущественно генетически связанными изотопами свинца-214 и висмута-214, альфа-активность –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изотопами 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радона и полония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6818" name="Picture 2" descr="http://www.1888pressrelease.com/product_images/496655/radon_gas_warnin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571480"/>
            <a:ext cx="7288309" cy="3214710"/>
          </a:xfrm>
          <a:prstGeom prst="rect">
            <a:avLst/>
          </a:prstGeom>
          <a:noFill/>
        </p:spPr>
      </p:pic>
      <p:pic>
        <p:nvPicPr>
          <p:cNvPr id="546820" name="Picture 4" descr="http://mediad.publicbroadcasting.net/p/wnku/files/201301/rado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7224" y="3929066"/>
            <a:ext cx="7500990" cy="21431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28662" y="285728"/>
            <a:ext cx="742955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b="1" dirty="0" smtClean="0"/>
              <a:t>Радон</a:t>
            </a:r>
            <a:r>
              <a:rPr lang="ru-RU" sz="3600" dirty="0" smtClean="0"/>
              <a:t> вместе со своими дочерними продуктами радиоактивного распада </a:t>
            </a:r>
            <a:r>
              <a:rPr lang="ru-RU" sz="3600" b="1" dirty="0" smtClean="0"/>
              <a:t>ответствен, примерно, за 3/4 годовой индивидуальной эффективной эквивалентной дозы, получаемой населением от земных источников радиации</a:t>
            </a:r>
            <a:r>
              <a:rPr lang="ru-RU" sz="3600" dirty="0" smtClean="0"/>
              <a:t>, </a:t>
            </a:r>
            <a:r>
              <a:rPr lang="ru-RU" sz="3600" b="1" dirty="0" smtClean="0"/>
              <a:t>и примерно половину этой дозы от всех источников радиации естественного происхождения.</a:t>
            </a:r>
            <a:endParaRPr lang="ru-RU" sz="3600" b="1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0" name="Picture 4" descr="Картинка 11 из 29445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14414" y="285728"/>
            <a:ext cx="6929486" cy="61322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AutoShape 2" descr="http://&amp;yucy;&amp;rcy;&amp;kcy;&amp;icy;&amp;ncy;&amp;ocy;.com/photo/124046/26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48868" name="AutoShape 4" descr="http://&amp;yucy;&amp;rcy;&amp;kcy;&amp;icy;&amp;ncy;&amp;ocy;.com/photo/124046/26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48870" name="AutoShape 6" descr="http://&amp;yucy;&amp;rcy;&amp;kcy;&amp;icy;&amp;ncy;&amp;ocy;.com/photo/124046/26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548872" name="Picture 8" descr="http://www.bazi-otdiha.com.ua/uploads/133251134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571480"/>
            <a:ext cx="6938843" cy="5214974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1428728" y="5000636"/>
            <a:ext cx="53644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solidFill>
                  <a:schemeClr val="bg1">
                    <a:lumMod val="95000"/>
                  </a:schemeClr>
                </a:solidFill>
              </a:rPr>
              <a:t>Санаторий «Радон» в Хмельнике</a:t>
            </a:r>
            <a:endParaRPr lang="ru-RU" sz="2800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9890" name="Picture 2" descr="&amp;Ncy;&amp;acy;&amp;zhcy;&amp;mcy;&amp;icy;&amp;tcy;&amp;iecy;, &amp;chcy;&amp;tcy;&amp;ocy;&amp;bcy;&amp;ycy; &amp;ocy;&amp;tcy;&amp;kcy;&amp;rcy;&amp;ycy;&amp;tcy;&amp;softcy;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5575" y="-136525"/>
            <a:ext cx="9525" cy="9525"/>
          </a:xfrm>
          <a:prstGeom prst="rect">
            <a:avLst/>
          </a:prstGeom>
          <a:noFill/>
        </p:spPr>
      </p:pic>
      <p:pic>
        <p:nvPicPr>
          <p:cNvPr id="549892" name="Picture 4" descr="http://sanatoriitruskavca.com.ua/images/gal/hmelnik/radon/lecen/radon-6508_2597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2976" y="285728"/>
            <a:ext cx="3810000" cy="5715000"/>
          </a:xfrm>
          <a:prstGeom prst="rect">
            <a:avLst/>
          </a:prstGeom>
          <a:noFill/>
        </p:spPr>
      </p:pic>
      <p:pic>
        <p:nvPicPr>
          <p:cNvPr id="549894" name="Picture 6" descr="http://sanatoriitruskavca.com.ua/images/gal/hmelnik/radon/lecen/radon-864_4220.JPG"/>
          <p:cNvPicPr>
            <a:picLocks noChangeAspect="1" noChangeArrowheads="1"/>
          </p:cNvPicPr>
          <p:nvPr/>
        </p:nvPicPr>
        <p:blipFill>
          <a:blip r:embed="rId4" cstate="print"/>
          <a:srcRect r="32500"/>
          <a:stretch>
            <a:fillRect/>
          </a:stretch>
        </p:blipFill>
        <p:spPr bwMode="auto">
          <a:xfrm>
            <a:off x="4857752" y="1357298"/>
            <a:ext cx="3857652" cy="3810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571472" y="857232"/>
          <a:ext cx="7929618" cy="5486400"/>
        </p:xfrm>
        <a:graphic>
          <a:graphicData uri="http://schemas.openxmlformats.org/drawingml/2006/table">
            <a:tbl>
              <a:tblPr/>
              <a:tblGrid>
                <a:gridCol w="4811208"/>
                <a:gridCol w="3118410"/>
              </a:tblGrid>
              <a:tr h="68140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Тип помещения и условия вентиляции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Концентрация радона,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i="1"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r>
                        <a:rPr lang="ru-RU" sz="2400" i="1" baseline="30000">
                          <a:latin typeface="Times New Roman"/>
                          <a:ea typeface="Times New Roman"/>
                          <a:cs typeface="Times New Roman"/>
                        </a:rPr>
                        <a:t>–12</a:t>
                      </a:r>
                      <a:r>
                        <a:rPr lang="ru-RU" sz="2400" i="1">
                          <a:latin typeface="Times New Roman"/>
                          <a:ea typeface="Times New Roman"/>
                          <a:cs typeface="Times New Roman"/>
                        </a:rPr>
                        <a:t>, Ки/л</a:t>
                      </a:r>
                      <a:endParaRPr lang="ru-RU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140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Хорошо проветриваемые помещения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с воздушным кондиционированием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0,06 – 0,35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140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Квартиры в кирпичных домах </a:t>
                      </a: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с воздушным кондиционированием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0,01 – 0,19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7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Квартиры в деревянных домах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0,03 – 1,7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2211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Кирпичные дома: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                           – нижние этажи</a:t>
                      </a:r>
                    </a:p>
                    <a:p>
                      <a:pPr indent="1085850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– верхние этажи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,5 – 2,9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0,7 – 1,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7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Каменные дома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2,3 – 5,8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7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Дома из шлаковых панелей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4,0 – 8,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07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Подвальные помещения с плохой вентиляцией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3,6 – 7,8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6" name="AutoShape 2" descr="http://pandia.ru/text/78/262/images/image078_2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523268" name="AutoShape 4" descr="http://pandia.ru/text/78/262/images/image078_2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523270" name="Picture 6" descr="http://www.galactic.org.ua/pr-nep/f/Fiz-b1_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5736" y="692696"/>
            <a:ext cx="4824536" cy="54034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785786" y="571480"/>
          <a:ext cx="7500990" cy="5943600"/>
        </p:xfrm>
        <a:graphic>
          <a:graphicData uri="http://schemas.openxmlformats.org/drawingml/2006/table">
            <a:tbl>
              <a:tblPr/>
              <a:tblGrid>
                <a:gridCol w="3148961"/>
                <a:gridCol w="1807823"/>
                <a:gridCol w="867092"/>
                <a:gridCol w="867092"/>
                <a:gridCol w="810022"/>
              </a:tblGrid>
              <a:tr h="357705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Строительный материал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Страна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Активность, </a:t>
                      </a:r>
                      <a:r>
                        <a:rPr lang="ru-RU" sz="2400" i="1">
                          <a:latin typeface="Times New Roman"/>
                          <a:ea typeface="Times New Roman"/>
                          <a:cs typeface="Times New Roman"/>
                        </a:rPr>
                        <a:t>Бк/кг</a:t>
                      </a:r>
                      <a:endParaRPr lang="ru-RU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5770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820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Кирпич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ФРГ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33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28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23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9640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Бетон, содержащий </a:t>
                      </a:r>
                    </a:p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глинистые сланцы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Швеция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85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5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7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8253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Фосфогипс из фосфоритов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ФРГ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1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6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8253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Фосфогипс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Великобритания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7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8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2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820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Фосфогипс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США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– 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5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8253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Шлак силиката кальция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Канада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– 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215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– 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8253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Шлак силиката кальция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США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– 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4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– 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8253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Шлак из доменной печи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Россия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24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7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2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9820">
                <a:tc>
                  <a:txBody>
                    <a:bodyPr/>
                    <a:lstStyle/>
                    <a:p>
                      <a:pPr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Гранит</a:t>
                      </a: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Россия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250 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>
                          <a:latin typeface="Times New Roman"/>
                          <a:ea typeface="Times New Roman"/>
                          <a:cs typeface="Times New Roman"/>
                        </a:rPr>
                        <a:t>10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5000"/>
                        </a:lnSpc>
                        <a:spcAft>
                          <a:spcPts val="0"/>
                        </a:spcAft>
                      </a:pPr>
                      <a:r>
                        <a:rPr lang="ru-RU" sz="2400" dirty="0">
                          <a:latin typeface="Times New Roman"/>
                          <a:ea typeface="Times New Roman"/>
                          <a:cs typeface="Times New Roman"/>
                        </a:rPr>
                        <a:t>20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63203" name="Object 3"/>
          <p:cNvGraphicFramePr>
            <a:graphicFrameLocks noChangeAspect="1"/>
          </p:cNvGraphicFramePr>
          <p:nvPr/>
        </p:nvGraphicFramePr>
        <p:xfrm>
          <a:off x="6000760" y="928670"/>
          <a:ext cx="428628" cy="392909"/>
        </p:xfrm>
        <a:graphic>
          <a:graphicData uri="http://schemas.openxmlformats.org/presentationml/2006/ole">
            <p:oleObj spid="_x0000_s1026" name="Equation" r:id="rId3" imgW="266469" imgH="241091" progId="Equation.DSMT4">
              <p:embed/>
            </p:oleObj>
          </a:graphicData>
        </a:graphic>
      </p:graphicFrame>
      <p:graphicFrame>
        <p:nvGraphicFramePr>
          <p:cNvPr id="563202" name="Object 2"/>
          <p:cNvGraphicFramePr>
            <a:graphicFrameLocks noChangeAspect="1"/>
          </p:cNvGraphicFramePr>
          <p:nvPr/>
        </p:nvGraphicFramePr>
        <p:xfrm>
          <a:off x="6786578" y="928670"/>
          <a:ext cx="533466" cy="357190"/>
        </p:xfrm>
        <a:graphic>
          <a:graphicData uri="http://schemas.openxmlformats.org/presentationml/2006/ole">
            <p:oleObj spid="_x0000_s1027" name="Equation" r:id="rId4" imgW="368300" imgH="241300" progId="Equation.DSMT4">
              <p:embed/>
            </p:oleObj>
          </a:graphicData>
        </a:graphic>
      </p:graphicFrame>
      <p:graphicFrame>
        <p:nvGraphicFramePr>
          <p:cNvPr id="563201" name="Object 1"/>
          <p:cNvGraphicFramePr>
            <a:graphicFrameLocks noChangeAspect="1"/>
          </p:cNvGraphicFramePr>
          <p:nvPr/>
        </p:nvGraphicFramePr>
        <p:xfrm>
          <a:off x="7500958" y="928670"/>
          <a:ext cx="500994" cy="357190"/>
        </p:xfrm>
        <a:graphic>
          <a:graphicData uri="http://schemas.openxmlformats.org/presentationml/2006/ole">
            <p:oleObj spid="_x0000_s1028" name="Equation" r:id="rId5" imgW="342751" imgH="241195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14348" y="285728"/>
            <a:ext cx="7786742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 smtClean="0"/>
              <a:t>Тритий </a:t>
            </a:r>
            <a:r>
              <a:rPr lang="ru-RU" sz="2800" b="1" baseline="30000" dirty="0" smtClean="0"/>
              <a:t>З</a:t>
            </a:r>
            <a:r>
              <a:rPr lang="ru-RU" sz="2800" b="1" dirty="0" smtClean="0"/>
              <a:t>Н</a:t>
            </a:r>
            <a:r>
              <a:rPr lang="ru-RU" sz="2800" dirty="0" smtClean="0"/>
              <a:t>. </a:t>
            </a:r>
          </a:p>
          <a:p>
            <a:pPr algn="just"/>
            <a:r>
              <a:rPr lang="ru-RU" sz="2400" dirty="0" smtClean="0"/>
              <a:t>Другим газообразным радиоактивным изотопом является изотоп водорода тритий (Т = 12.3 года). </a:t>
            </a:r>
            <a:r>
              <a:rPr lang="ru-RU" sz="2400" b="1" dirty="0" smtClean="0"/>
              <a:t>Образуется в верхних слоях атмосферы под воздействием нейтронов и протонов</a:t>
            </a:r>
            <a:r>
              <a:rPr lang="ru-RU" sz="2400" dirty="0" smtClean="0"/>
              <a:t> в результате реакций:</a:t>
            </a:r>
            <a:endParaRPr lang="ru-RU" sz="2400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928662" y="2357430"/>
          <a:ext cx="4389437" cy="755650"/>
        </p:xfrm>
        <a:graphic>
          <a:graphicData uri="http://schemas.openxmlformats.org/presentationml/2006/ole">
            <p:oleObj spid="_x0000_s2050" name="Equation" r:id="rId3" imgW="1790700" imgH="304800" progId="Equation.DSMT4">
              <p:embed/>
            </p:oleObj>
          </a:graphicData>
        </a:graphic>
      </p:graphicFrame>
      <p:graphicFrame>
        <p:nvGraphicFramePr>
          <p:cNvPr id="46081" name="Object 1"/>
          <p:cNvGraphicFramePr>
            <a:graphicFrameLocks noChangeAspect="1"/>
          </p:cNvGraphicFramePr>
          <p:nvPr/>
        </p:nvGraphicFramePr>
        <p:xfrm>
          <a:off x="4071934" y="3286124"/>
          <a:ext cx="4432300" cy="792163"/>
        </p:xfrm>
        <a:graphic>
          <a:graphicData uri="http://schemas.openxmlformats.org/presentationml/2006/ole">
            <p:oleObj spid="_x0000_s2051" name="Equation" r:id="rId4" imgW="1726451" imgH="304668" progId="Equation.DSMT4">
              <p:embed/>
            </p:oleObj>
          </a:graphicData>
        </a:graphic>
      </p:graphicFrame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46085" name="Rectangle 5"/>
          <p:cNvSpPr>
            <a:spLocks noChangeArrowheads="1"/>
          </p:cNvSpPr>
          <p:nvPr/>
        </p:nvSpPr>
        <p:spPr bwMode="auto">
          <a:xfrm>
            <a:off x="0" y="1200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686300" algn="l"/>
              </a:tabLst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714348" y="4429132"/>
            <a:ext cx="77867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/>
              <a:t>Тритий – чистый бета-излучатель. В процессе распада образуется гелий-3.</a:t>
            </a:r>
            <a:endParaRPr lang="ru-RU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774389" y="162619"/>
            <a:ext cx="684693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осмическое излучение</a:t>
            </a:r>
            <a:endParaRPr kumimoji="0" lang="ru-RU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611560" y="980728"/>
            <a:ext cx="7858180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400" b="1" dirty="0" smtClean="0"/>
              <a:t>Первичное космическое излучение</a:t>
            </a:r>
            <a:r>
              <a:rPr lang="ru-RU" sz="4400" dirty="0" smtClean="0"/>
              <a:t> </a:t>
            </a:r>
            <a:r>
              <a:rPr lang="ru-RU" sz="4400" b="1" dirty="0" smtClean="0"/>
              <a:t>представляет собой поток частиц высоких энергий, приходящих на Землю из межзвездного пространства.</a:t>
            </a:r>
          </a:p>
          <a:p>
            <a:pPr algn="just"/>
            <a:r>
              <a:rPr lang="ru-RU" sz="4400" b="1" dirty="0" smtClean="0"/>
              <a:t>Источники – Солнце, внутри- и внегалактические (вспышки сверхновых).</a:t>
            </a:r>
            <a:r>
              <a:rPr lang="ru-RU" sz="4400" dirty="0" smtClean="0"/>
              <a:t> </a:t>
            </a:r>
            <a:endParaRPr lang="ru-RU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Картинка 113 из 7802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85852" y="571480"/>
            <a:ext cx="6685179" cy="492922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286116" y="285728"/>
            <a:ext cx="1857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</a:rPr>
              <a:t>Углерод</a:t>
            </a:r>
            <a:r>
              <a:rPr kumimoji="0" lang="ru-RU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</a:rPr>
              <a:t> </a:t>
            </a:r>
            <a:endParaRPr kumimoji="0" lang="ru-RU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48129" name="Object 1"/>
          <p:cNvGraphicFramePr>
            <a:graphicFrameLocks noChangeAspect="1"/>
          </p:cNvGraphicFramePr>
          <p:nvPr/>
        </p:nvGraphicFramePr>
        <p:xfrm>
          <a:off x="4786314" y="214290"/>
          <a:ext cx="698025" cy="542908"/>
        </p:xfrm>
        <a:graphic>
          <a:graphicData uri="http://schemas.openxmlformats.org/presentationml/2006/ole">
            <p:oleObj spid="_x0000_s3074" name="Equation" r:id="rId3" imgW="343049" imgH="266816" progId="Equation.DSMT4">
              <p:embed/>
            </p:oleObj>
          </a:graphicData>
        </a:graphic>
      </p:graphicFrame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0" y="723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</a:rPr>
              <a:t>.</a:t>
            </a:r>
            <a:r>
              <a:rPr kumimoji="0" lang="ru-RU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571472" y="785794"/>
            <a:ext cx="785818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Наибольший интерес из радиоактивных изотопов углерода представляет долгоживущий изотоп углерод-14. </a:t>
            </a:r>
          </a:p>
          <a:p>
            <a:pPr algn="just"/>
            <a:r>
              <a:rPr lang="ru-RU" sz="3200" b="1" dirty="0" smtClean="0"/>
              <a:t>Период полураспада составляет около 5700 лет. Как и тритий, этот изотоп – </a:t>
            </a:r>
            <a:r>
              <a:rPr lang="ru-RU" sz="3200" b="1" dirty="0" err="1" smtClean="0"/>
              <a:t>космогенный</a:t>
            </a:r>
            <a:r>
              <a:rPr lang="ru-RU" sz="3200" b="1" dirty="0" smtClean="0"/>
              <a:t>.</a:t>
            </a:r>
            <a:endParaRPr lang="ru-RU" sz="3200" b="1" dirty="0"/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357554" y="3571876"/>
          <a:ext cx="3904533" cy="785818"/>
        </p:xfrm>
        <a:graphic>
          <a:graphicData uri="http://schemas.openxmlformats.org/presentationml/2006/ole">
            <p:oleObj spid="_x0000_s3075" name="Equation" r:id="rId4" imgW="1511300" imgH="304800" progId="Equation.DSMT4">
              <p:embed/>
            </p:oleObj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714348" y="4500570"/>
            <a:ext cx="78581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/>
              <a:t>Ежегодно образуется около 10 кг углерода-14, общее содержание его на Земле составляет 80 т.</a:t>
            </a:r>
            <a:endParaRPr lang="ru-RU" sz="2400" dirty="0"/>
          </a:p>
        </p:txBody>
      </p:sp>
      <p:sp>
        <p:nvSpPr>
          <p:cNvPr id="2" name="AutoShape 6" descr="Картинка 25 из 1247">
            <a:hlinkClick r:id="rId5"/>
          </p:cNvPr>
          <p:cNvSpPr>
            <a:spLocks noChangeAspect="1" noChangeArrowheads="1"/>
          </p:cNvSpPr>
          <p:nvPr/>
        </p:nvSpPr>
        <p:spPr bwMode="auto">
          <a:xfrm>
            <a:off x="155575" y="-1333500"/>
            <a:ext cx="5076825" cy="27908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8136" name="AutoShape 8" descr="Картинка 25 из 1247">
            <a:hlinkClick r:id="rId5"/>
          </p:cNvPr>
          <p:cNvSpPr>
            <a:spLocks noChangeAspect="1" noChangeArrowheads="1"/>
          </p:cNvSpPr>
          <p:nvPr/>
        </p:nvSpPr>
        <p:spPr bwMode="auto">
          <a:xfrm>
            <a:off x="155575" y="-1333500"/>
            <a:ext cx="5076825" cy="27908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8138" name="AutoShape 10" descr="Картинка 25 из 1247">
            <a:hlinkClick r:id="rId5"/>
          </p:cNvPr>
          <p:cNvSpPr>
            <a:spLocks noChangeAspect="1" noChangeArrowheads="1"/>
          </p:cNvSpPr>
          <p:nvPr/>
        </p:nvSpPr>
        <p:spPr bwMode="auto">
          <a:xfrm>
            <a:off x="155575" y="-1333500"/>
            <a:ext cx="5076825" cy="27908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8140" name="AutoShape 12" descr="Картинка 25 из 1247">
            <a:hlinkClick r:id="rId5"/>
          </p:cNvPr>
          <p:cNvSpPr>
            <a:spLocks noChangeAspect="1" noChangeArrowheads="1"/>
          </p:cNvSpPr>
          <p:nvPr/>
        </p:nvSpPr>
        <p:spPr bwMode="auto">
          <a:xfrm>
            <a:off x="155575" y="-1333500"/>
            <a:ext cx="5076825" cy="27908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8142" name="AutoShape 14" descr="Картинка 25 из 1247">
            <a:hlinkClick r:id="rId5"/>
          </p:cNvPr>
          <p:cNvSpPr>
            <a:spLocks noChangeAspect="1" noChangeArrowheads="1"/>
          </p:cNvSpPr>
          <p:nvPr/>
        </p:nvSpPr>
        <p:spPr bwMode="auto">
          <a:xfrm>
            <a:off x="155575" y="-1333500"/>
            <a:ext cx="5076825" cy="27908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8144" name="AutoShape 16" descr="Картинка 25 из 1247">
            <a:hlinkClick r:id="rId5"/>
          </p:cNvPr>
          <p:cNvSpPr>
            <a:spLocks noChangeAspect="1" noChangeArrowheads="1"/>
          </p:cNvSpPr>
          <p:nvPr/>
        </p:nvSpPr>
        <p:spPr bwMode="auto">
          <a:xfrm>
            <a:off x="155575" y="-1333500"/>
            <a:ext cx="5076825" cy="27908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8146" name="AutoShape 18" descr="Картинка 25 из 1247">
            <a:hlinkClick r:id="rId5"/>
          </p:cNvPr>
          <p:cNvSpPr>
            <a:spLocks noChangeAspect="1" noChangeArrowheads="1"/>
          </p:cNvSpPr>
          <p:nvPr/>
        </p:nvSpPr>
        <p:spPr bwMode="auto">
          <a:xfrm>
            <a:off x="155575" y="-1333500"/>
            <a:ext cx="5076825" cy="27908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8148" name="AutoShape 20" descr="Картинка 25 из 1247">
            <a:hlinkClick r:id="rId5"/>
          </p:cNvPr>
          <p:cNvSpPr>
            <a:spLocks noChangeAspect="1" noChangeArrowheads="1"/>
          </p:cNvSpPr>
          <p:nvPr/>
        </p:nvSpPr>
        <p:spPr bwMode="auto">
          <a:xfrm>
            <a:off x="155575" y="-1333500"/>
            <a:ext cx="5076825" cy="27908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 descr="http://sciencebasedlife.files.wordpress.com/2010/09/carbon14mad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4442" y="857232"/>
            <a:ext cx="7789101" cy="428628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0" name="Picture 2" descr="Isotope Symbol For Carbon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161256"/>
            <a:ext cx="4464496" cy="669674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924" name="Picture 4" descr="http://neolitica.ru/img/264/7888463e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71802" y="1500174"/>
            <a:ext cx="5791083" cy="3190867"/>
          </a:xfrm>
          <a:prstGeom prst="rect">
            <a:avLst/>
          </a:prstGeom>
          <a:noFill/>
        </p:spPr>
      </p:pic>
      <p:pic>
        <p:nvPicPr>
          <p:cNvPr id="721922" name="Picture 2" descr="https://upload.wikimedia.org/wikipedia/commons/thumb/e/e7/Gizeh_Sonnenbarke_BW_2.jpg/800px-Gizeh_Sonnenbarke_BW_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428604"/>
            <a:ext cx="3429024" cy="516444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2071670" y="5786454"/>
            <a:ext cx="63254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/>
              <a:t>Радиоуглеродное датирование</a:t>
            </a:r>
            <a:endParaRPr lang="ru-RU" sz="3600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28662" y="-171400"/>
            <a:ext cx="7000924" cy="72943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ru-RU" sz="2800" b="1" dirty="0" smtClean="0"/>
          </a:p>
          <a:p>
            <a:pPr algn="ctr"/>
            <a:endParaRPr lang="ru-RU" sz="2800" b="1" dirty="0" smtClean="0"/>
          </a:p>
          <a:p>
            <a:pPr algn="ctr"/>
            <a:r>
              <a:rPr lang="ru-RU" sz="4000" b="1" dirty="0" smtClean="0"/>
              <a:t>Калий </a:t>
            </a:r>
            <a:r>
              <a:rPr lang="ru-RU" sz="4000" b="1" baseline="30000" dirty="0" smtClean="0"/>
              <a:t>40</a:t>
            </a:r>
            <a:r>
              <a:rPr lang="ru-RU" sz="4000" b="1" dirty="0" smtClean="0"/>
              <a:t>К</a:t>
            </a:r>
            <a:r>
              <a:rPr lang="ru-RU" sz="4000" dirty="0" smtClean="0"/>
              <a:t>.</a:t>
            </a:r>
            <a:endParaRPr lang="en-US" sz="4000" dirty="0" smtClean="0"/>
          </a:p>
          <a:p>
            <a:pPr algn="just"/>
            <a:r>
              <a:rPr lang="ru-RU" sz="2400" dirty="0" smtClean="0"/>
              <a:t> </a:t>
            </a:r>
          </a:p>
          <a:p>
            <a:pPr algn="just"/>
            <a:r>
              <a:rPr lang="ru-RU" sz="3600" b="1" dirty="0" smtClean="0"/>
              <a:t>Для биологических объектов калий является макроэлементом. Он абсорбируется растениями из почвы, попадает при питании в организмы животных. </a:t>
            </a:r>
          </a:p>
          <a:p>
            <a:pPr algn="just"/>
            <a:r>
              <a:rPr lang="ru-RU" sz="2400" dirty="0" smtClean="0"/>
              <a:t>Калий необходим для работы функционально активных органов и тканей: сердца, скелетной мускулатуры, нервной ткани.</a:t>
            </a:r>
          </a:p>
          <a:p>
            <a:pPr algn="just"/>
            <a:r>
              <a:rPr lang="ru-RU" sz="2400" dirty="0" smtClean="0"/>
              <a:t> Изотоп калий-40 составляет долю лишь в 0,01 % от всех изотопов калия, </a:t>
            </a:r>
            <a:r>
              <a:rPr lang="ru-RU" sz="2400" b="1" dirty="0" smtClean="0"/>
              <a:t>период его полураспада Т </a:t>
            </a:r>
            <a:r>
              <a:rPr lang="ru-RU" sz="2400" dirty="0" smtClean="0"/>
              <a:t>=  		лет.</a:t>
            </a:r>
          </a:p>
          <a:p>
            <a:pPr algn="just"/>
            <a:endParaRPr lang="ru-RU" sz="2400" dirty="0"/>
          </a:p>
        </p:txBody>
      </p:sp>
      <p:sp>
        <p:nvSpPr>
          <p:cNvPr id="624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2465" name="Object 1"/>
          <p:cNvGraphicFramePr>
            <a:graphicFrameLocks noChangeAspect="1"/>
          </p:cNvGraphicFramePr>
          <p:nvPr/>
        </p:nvGraphicFramePr>
        <p:xfrm>
          <a:off x="1187624" y="6093296"/>
          <a:ext cx="1179830" cy="571480"/>
        </p:xfrm>
        <a:graphic>
          <a:graphicData uri="http://schemas.openxmlformats.org/presentationml/2006/ole">
            <p:oleObj spid="_x0000_s4098" name="Equation" r:id="rId3" imgW="609336" imgH="291973" progId="Equation.DSMT4">
              <p:embed/>
            </p:oleObj>
          </a:graphicData>
        </a:graphic>
      </p:graphicFrame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 descr="http://www.blisstree.com/wp-content/uploads/2013/09/many-bananas-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548680"/>
            <a:ext cx="8260540" cy="547260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988" name="Picture 4" descr="http://www.shop.vashsad.ua/i/shop/f18928_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29000" y="1143000"/>
            <a:ext cx="5715000" cy="5715000"/>
          </a:xfrm>
          <a:prstGeom prst="rect">
            <a:avLst/>
          </a:prstGeom>
          <a:noFill/>
        </p:spPr>
      </p:pic>
      <p:pic>
        <p:nvPicPr>
          <p:cNvPr id="809986" name="Picture 2" descr="http://purichvalera.com/wp-content/uploads/2011/09/primenenie-kaliynyih-udobreniy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642918"/>
            <a:ext cx="4762500" cy="317182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62" name="Picture 2" descr="http://wap.photohost.ru/pictures/41801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642918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39552" y="1700808"/>
            <a:ext cx="785818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b="1" dirty="0" smtClean="0"/>
              <a:t>Калий-40 </a:t>
            </a:r>
            <a:r>
              <a:rPr lang="ru-RU" sz="3600" b="1" dirty="0" smtClean="0"/>
              <a:t>является</a:t>
            </a:r>
            <a:r>
              <a:rPr lang="ru-RU" sz="3200" b="1" dirty="0" smtClean="0"/>
              <a:t> бета и гамма – излучателем. </a:t>
            </a:r>
            <a:r>
              <a:rPr lang="ru-RU" sz="3200" dirty="0" smtClean="0"/>
              <a:t>Природная активность его высока, 8.9</a:t>
            </a:r>
            <a:r>
              <a:rPr lang="ru-RU" sz="3200" dirty="0" smtClean="0">
                <a:sym typeface="Symbol"/>
              </a:rPr>
              <a:t></a:t>
            </a:r>
            <a:r>
              <a:rPr lang="ru-RU" sz="3200" dirty="0" smtClean="0"/>
              <a:t>10</a:t>
            </a:r>
            <a:r>
              <a:rPr lang="ru-RU" sz="3200" baseline="30000" dirty="0" smtClean="0"/>
              <a:t>-9 </a:t>
            </a:r>
            <a:r>
              <a:rPr lang="ru-RU" sz="3200" dirty="0" err="1" smtClean="0"/>
              <a:t>Кu</a:t>
            </a:r>
            <a:r>
              <a:rPr lang="ru-RU" sz="3200" dirty="0" smtClean="0"/>
              <a:t>/кг. Удельная активность растительных и животных продуктов на 2-3 порядка меньше.</a:t>
            </a:r>
          </a:p>
          <a:p>
            <a:pPr algn="just"/>
            <a:endParaRPr lang="ru-RU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http://o.aolcdn.com/os/autos/photos/miscellaneous/sun-fiery-ball-6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428604"/>
            <a:ext cx="8645447" cy="485778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1"/>
          <p:cNvSpPr>
            <a:spLocks noChangeArrowheads="1"/>
          </p:cNvSpPr>
          <p:nvPr/>
        </p:nvSpPr>
        <p:spPr bwMode="auto">
          <a:xfrm>
            <a:off x="395536" y="476672"/>
            <a:ext cx="9144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Радиоактивность воды и горных пород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1000100" y="1500172"/>
          <a:ext cx="7500990" cy="3950208"/>
        </p:xfrm>
        <a:graphic>
          <a:graphicData uri="http://schemas.openxmlformats.org/drawingml/2006/table">
            <a:tbl>
              <a:tblPr/>
              <a:tblGrid>
                <a:gridCol w="1908923"/>
                <a:gridCol w="2455429"/>
                <a:gridCol w="3136638"/>
              </a:tblGrid>
              <a:tr h="68705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Название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реки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Твердый сток,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10</a:t>
                      </a:r>
                      <a:r>
                        <a:rPr lang="ru-RU" sz="2400" baseline="30000" dirty="0">
                          <a:latin typeface="+mn-lt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 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Ориентировочная активность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твердого стока, </a:t>
                      </a: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Ku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39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Волг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18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54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39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Дон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7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21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39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Дуна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dirty="0">
                          <a:latin typeface="+mn-lt"/>
                          <a:ea typeface="Times New Roman"/>
                          <a:cs typeface="Times New Roman"/>
                        </a:rPr>
                        <a:t>84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246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39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Янцз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253.2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760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39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Миссисипи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380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1140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7839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Инд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44</a:t>
                      </a: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6.2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dirty="0">
                          <a:latin typeface="+mn-lt"/>
                          <a:ea typeface="Times New Roman"/>
                          <a:cs typeface="Times New Roman"/>
                        </a:rPr>
                        <a:t>1340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1"/>
          <p:cNvSpPr>
            <a:spLocks noChangeArrowheads="1"/>
          </p:cNvSpPr>
          <p:nvPr/>
        </p:nvSpPr>
        <p:spPr bwMode="auto">
          <a:xfrm>
            <a:off x="714348" y="500042"/>
            <a:ext cx="7715304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В отдельных районах земного шара отмечаются зоны с повышенным содержанием радиоактивных элементов в горных породах и почвах.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Такие зоны обнаружены в районах Памира и Тибета, на территориях Бразилии, Индии и Франции. </a:t>
            </a:r>
          </a:p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Так, в Индии в штате </a:t>
            </a:r>
            <a:r>
              <a:rPr kumimoji="0" lang="ru-RU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Керала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, на территории которого проживает около 100000 человек, в породе отмечается высокое (до 1 %) содержание тория и его дочерних продуктов. В районах Франции, Памира и Тибета отмечается высокое содержание урана и радия в породах вулканического характера.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0914" name="Picture 2" descr="https://pbs.twimg.com/media/CHxb-xkXAAA6n-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928670"/>
            <a:ext cx="7786742" cy="519116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642910" y="428604"/>
          <a:ext cx="7572428" cy="6112360"/>
        </p:xfrm>
        <a:graphic>
          <a:graphicData uri="http://schemas.openxmlformats.org/drawingml/2006/table">
            <a:tbl>
              <a:tblPr/>
              <a:tblGrid>
                <a:gridCol w="4714908"/>
                <a:gridCol w="1766697"/>
                <a:gridCol w="1090823"/>
              </a:tblGrid>
              <a:tr h="959310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Район наблюдения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Численность населения, чел.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Погл. </a:t>
                      </a:r>
                    </a:p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доза, </a:t>
                      </a:r>
                      <a:r>
                        <a:rPr lang="ru-RU" sz="2800" i="1">
                          <a:latin typeface="Times New Roman"/>
                          <a:ea typeface="Times New Roman"/>
                          <a:cs typeface="Times New Roman"/>
                        </a:rPr>
                        <a:t>мГр</a:t>
                      </a:r>
                      <a:endParaRPr lang="ru-RU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656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Штаты Керала и Мадрас (Индия)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1000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1,3 – 28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656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 spc="-50">
                          <a:latin typeface="Times New Roman"/>
                          <a:ea typeface="Times New Roman"/>
                          <a:cs typeface="Times New Roman"/>
                        </a:rPr>
                        <a:t>Штаты Рио-де-Жанейро и Эспириту-Санту (Бразилия)</a:t>
                      </a:r>
                      <a:endParaRPr lang="ru-RU" sz="2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300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до 1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656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Штаты Минас-Энейрас и Гояс (Бразилия)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– 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до 12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656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Остров Ниуэ (Тихий океан)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45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до 1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9656">
                <a:tc>
                  <a:txBody>
                    <a:bodyPr/>
                    <a:lstStyle/>
                    <a:p>
                      <a:pPr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Районы Франции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>
                          <a:latin typeface="Times New Roman"/>
                          <a:ea typeface="Times New Roman"/>
                          <a:cs typeface="Times New Roman"/>
                        </a:rPr>
                        <a:t>7000000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800" dirty="0">
                          <a:latin typeface="Times New Roman"/>
                          <a:ea typeface="Times New Roman"/>
                          <a:cs typeface="Times New Roman"/>
                        </a:rPr>
                        <a:t>1,8 – 3,5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57158" y="357166"/>
            <a:ext cx="82153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b="1" dirty="0" smtClean="0"/>
              <a:t>Радиоактивность растительного и природного мира</a:t>
            </a:r>
            <a:r>
              <a:rPr lang="ru-RU" sz="2800" dirty="0" smtClean="0"/>
              <a:t> </a:t>
            </a:r>
            <a:endParaRPr lang="ru-RU" sz="2800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971599" y="1428737"/>
          <a:ext cx="7458051" cy="4643470"/>
        </p:xfrm>
        <a:graphic>
          <a:graphicData uri="http://schemas.openxmlformats.org/drawingml/2006/table">
            <a:tbl>
              <a:tblPr/>
              <a:tblGrid>
                <a:gridCol w="1996130"/>
                <a:gridCol w="2730523"/>
                <a:gridCol w="2731398"/>
              </a:tblGrid>
              <a:tr h="542869"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dirty="0">
                          <a:latin typeface="+mn-lt"/>
                          <a:ea typeface="Times New Roman"/>
                          <a:cs typeface="Times New Roman"/>
                        </a:rPr>
                        <a:t>Продукт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Содержание калия, 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dirty="0">
                          <a:latin typeface="+mn-lt"/>
                          <a:ea typeface="Times New Roman"/>
                          <a:cs typeface="Times New Roman"/>
                        </a:rPr>
                        <a:t>Удельная активность,</a:t>
                      </a:r>
                    </a:p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dirty="0" err="1">
                          <a:latin typeface="+mn-lt"/>
                          <a:ea typeface="Times New Roman"/>
                          <a:cs typeface="Times New Roman"/>
                        </a:rPr>
                        <a:t>х</a:t>
                      </a:r>
                      <a:r>
                        <a:rPr lang="ru-RU" sz="2000" dirty="0">
                          <a:latin typeface="+mn-lt"/>
                          <a:ea typeface="Times New Roman"/>
                          <a:cs typeface="Times New Roman"/>
                        </a:rPr>
                        <a:t> 10</a:t>
                      </a:r>
                      <a:r>
                        <a:rPr lang="ru-RU" sz="2000" baseline="30000" dirty="0">
                          <a:latin typeface="+mn-lt"/>
                          <a:ea typeface="Times New Roman"/>
                          <a:cs typeface="Times New Roman"/>
                        </a:rPr>
                        <a:t>-9</a:t>
                      </a:r>
                      <a:r>
                        <a:rPr lang="ru-RU" sz="2000" dirty="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000" dirty="0">
                          <a:latin typeface="+mn-lt"/>
                          <a:ea typeface="Times New Roman"/>
                          <a:cs typeface="Times New Roman"/>
                        </a:rPr>
                        <a:t>Ku</a:t>
                      </a:r>
                      <a:r>
                        <a:rPr lang="ru-RU" sz="2000" dirty="0">
                          <a:latin typeface="+mn-lt"/>
                          <a:ea typeface="Times New Roman"/>
                          <a:cs typeface="Times New Roman"/>
                        </a:rPr>
                        <a:t>/кг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07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+mn-lt"/>
                          <a:ea typeface="Times New Roman"/>
                          <a:cs typeface="Times New Roman"/>
                        </a:rPr>
                        <a:t>Пшениц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5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b="1">
                          <a:latin typeface="+mn-lt"/>
                          <a:ea typeface="Times New Roman"/>
                          <a:cs typeface="Times New Roman"/>
                        </a:rPr>
                        <a:t>4.0</a:t>
                      </a:r>
                      <a:endParaRPr lang="ru-RU" sz="20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07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>
                          <a:latin typeface="+mn-lt"/>
                          <a:ea typeface="Times New Roman"/>
                          <a:cs typeface="Times New Roman"/>
                        </a:rPr>
                        <a:t>Рож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6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b="1">
                          <a:latin typeface="+mn-lt"/>
                          <a:ea typeface="Times New Roman"/>
                          <a:cs typeface="Times New Roman"/>
                        </a:rPr>
                        <a:t>4.8</a:t>
                      </a:r>
                      <a:endParaRPr lang="ru-RU" sz="20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8058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+mn-lt"/>
                          <a:ea typeface="Times New Roman"/>
                          <a:cs typeface="Times New Roman"/>
                        </a:rPr>
                        <a:t>Горох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dirty="0">
                          <a:latin typeface="+mn-lt"/>
                          <a:ea typeface="Times New Roman"/>
                          <a:cs typeface="Times New Roman"/>
                        </a:rPr>
                        <a:t>0.9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b="1" dirty="0">
                          <a:latin typeface="+mn-lt"/>
                          <a:ea typeface="Times New Roman"/>
                          <a:cs typeface="Times New Roman"/>
                        </a:rPr>
                        <a:t>7.4</a:t>
                      </a:r>
                      <a:endParaRPr lang="ru-RU" sz="20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255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Крупа гречневая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13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1.1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152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+mn-lt"/>
                          <a:ea typeface="Times New Roman"/>
                          <a:cs typeface="Times New Roman"/>
                        </a:rPr>
                        <a:t>Картофел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45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b="1" dirty="0">
                          <a:latin typeface="+mn-lt"/>
                          <a:ea typeface="Times New Roman"/>
                          <a:cs typeface="Times New Roman"/>
                        </a:rPr>
                        <a:t>3.5</a:t>
                      </a:r>
                      <a:endParaRPr lang="ru-RU" sz="20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76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Морков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29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dirty="0">
                          <a:latin typeface="+mn-lt"/>
                          <a:ea typeface="Times New Roman"/>
                          <a:cs typeface="Times New Roman"/>
                        </a:rPr>
                        <a:t>2.3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566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Лук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15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1.2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324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Огурц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dirty="0">
                          <a:latin typeface="+mn-lt"/>
                          <a:ea typeface="Times New Roman"/>
                          <a:cs typeface="Times New Roman"/>
                        </a:rPr>
                        <a:t>0.34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.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9801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Лимон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17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1.14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669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Клюкв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15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1.2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591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+mn-lt"/>
                          <a:ea typeface="Times New Roman"/>
                          <a:cs typeface="Times New Roman"/>
                        </a:rPr>
                        <a:t>Говядин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dirty="0">
                          <a:latin typeface="+mn-lt"/>
                          <a:ea typeface="Times New Roman"/>
                          <a:cs typeface="Times New Roman"/>
                        </a:rPr>
                        <a:t>0.37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b="1" dirty="0">
                          <a:latin typeface="+mn-lt"/>
                          <a:ea typeface="Times New Roman"/>
                          <a:cs typeface="Times New Roman"/>
                        </a:rPr>
                        <a:t>2.3</a:t>
                      </a:r>
                      <a:endParaRPr lang="ru-RU" sz="20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083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Свинин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dirty="0">
                          <a:latin typeface="+mn-lt"/>
                          <a:ea typeface="Times New Roman"/>
                          <a:cs typeface="Times New Roman"/>
                        </a:rPr>
                        <a:t>0.1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dirty="0">
                          <a:latin typeface="+mn-lt"/>
                          <a:ea typeface="Times New Roman"/>
                          <a:cs typeface="Times New Roman"/>
                        </a:rPr>
                        <a:t>0.9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7731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Рыб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26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dirty="0">
                          <a:latin typeface="+mn-lt"/>
                          <a:ea typeface="Times New Roman"/>
                          <a:cs typeface="Times New Roman"/>
                        </a:rPr>
                        <a:t>2.1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462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 b="1" dirty="0">
                          <a:latin typeface="+mn-lt"/>
                          <a:ea typeface="Times New Roman"/>
                          <a:cs typeface="Times New Roman"/>
                        </a:rPr>
                        <a:t>Икр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42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b="1" dirty="0">
                          <a:latin typeface="+mn-lt"/>
                          <a:ea typeface="Times New Roman"/>
                          <a:cs typeface="Times New Roman"/>
                        </a:rPr>
                        <a:t>3.4</a:t>
                      </a:r>
                      <a:endParaRPr lang="ru-RU" sz="20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7255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Молоко коровь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14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1.2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450">
                <a:tc>
                  <a:txBody>
                    <a:bodyPr/>
                    <a:lstStyle/>
                    <a:p>
                      <a:pPr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000">
                          <a:latin typeface="+mn-lt"/>
                          <a:ea typeface="Times New Roman"/>
                          <a:cs typeface="Times New Roman"/>
                        </a:rPr>
                        <a:t>Масло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>
                          <a:latin typeface="+mn-lt"/>
                          <a:ea typeface="Times New Roman"/>
                          <a:cs typeface="Times New Roman"/>
                        </a:rPr>
                        <a:t>0.014</a:t>
                      </a:r>
                      <a:endParaRPr lang="ru-RU" sz="20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000" dirty="0">
                          <a:latin typeface="+mn-lt"/>
                          <a:ea typeface="Times New Roman"/>
                          <a:cs typeface="Times New Roman"/>
                        </a:rPr>
                        <a:t>0.1</a:t>
                      </a:r>
                      <a:endParaRPr lang="ru-RU" sz="20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7585" name="Line 1"/>
          <p:cNvSpPr>
            <a:spLocks noChangeShapeType="1"/>
          </p:cNvSpPr>
          <p:nvPr/>
        </p:nvSpPr>
        <p:spPr bwMode="auto">
          <a:xfrm>
            <a:off x="6915150" y="5657850"/>
            <a:ext cx="0" cy="390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1"/>
          <p:cNvSpPr>
            <a:spLocks noChangeArrowheads="1"/>
          </p:cNvSpPr>
          <p:nvPr/>
        </p:nvSpPr>
        <p:spPr bwMode="auto">
          <a:xfrm>
            <a:off x="1714480" y="152735"/>
            <a:ext cx="60624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Радиоактивность человека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pic>
        <p:nvPicPr>
          <p:cNvPr id="68628" name="Picture 2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468560" y="836712"/>
            <a:ext cx="10040115" cy="566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71472" y="428604"/>
            <a:ext cx="81439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Суммарное содержание калия в организме взрослого человека (массой 70 кг) составляет 0.19 % (130 г).</a:t>
            </a:r>
            <a:endParaRPr lang="ru-RU" sz="2800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/>
        </p:nvGraphicFramePr>
        <p:xfrm>
          <a:off x="857224" y="1857364"/>
          <a:ext cx="7858179" cy="4389120"/>
        </p:xfrm>
        <a:graphic>
          <a:graphicData uri="http://schemas.openxmlformats.org/drawingml/2006/table">
            <a:tbl>
              <a:tblPr/>
              <a:tblGrid>
                <a:gridCol w="2142956"/>
                <a:gridCol w="2572354"/>
                <a:gridCol w="3142869"/>
              </a:tblGrid>
              <a:tr h="451485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Орган 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dirty="0">
                          <a:latin typeface="+mn-lt"/>
                          <a:ea typeface="Times New Roman"/>
                          <a:cs typeface="Times New Roman"/>
                        </a:rPr>
                        <a:t>или ткань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Содержание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калия, %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Удельная радиоактивность,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х 10</a:t>
                      </a:r>
                      <a:r>
                        <a:rPr lang="ru-RU" sz="2400" baseline="30000">
                          <a:latin typeface="+mn-lt"/>
                          <a:ea typeface="Times New Roman"/>
                          <a:cs typeface="Times New Roman"/>
                        </a:rPr>
                        <a:t>-9</a:t>
                      </a: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Ku</a:t>
                      </a: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/кг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latin typeface="+mn-lt"/>
                          <a:ea typeface="Times New Roman"/>
                          <a:cs typeface="Times New Roman"/>
                        </a:rPr>
                        <a:t>Мышц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b="1">
                          <a:latin typeface="+mn-lt"/>
                          <a:ea typeface="Times New Roman"/>
                          <a:cs typeface="Times New Roman"/>
                        </a:rPr>
                        <a:t>0.300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b="1">
                          <a:latin typeface="+mn-lt"/>
                          <a:ea typeface="Times New Roman"/>
                          <a:cs typeface="Times New Roman"/>
                        </a:rPr>
                        <a:t>2.9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latin typeface="+mn-lt"/>
                          <a:ea typeface="Times New Roman"/>
                          <a:cs typeface="Times New Roman"/>
                        </a:rPr>
                        <a:t>Головной мозг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b="1">
                          <a:latin typeface="+mn-lt"/>
                          <a:ea typeface="Times New Roman"/>
                          <a:cs typeface="Times New Roman"/>
                        </a:rPr>
                        <a:t>0.330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b="1">
                          <a:latin typeface="+mn-lt"/>
                          <a:ea typeface="Times New Roman"/>
                          <a:cs typeface="Times New Roman"/>
                        </a:rPr>
                        <a:t>2.4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latin typeface="+mn-lt"/>
                          <a:ea typeface="Times New Roman"/>
                          <a:cs typeface="Times New Roman"/>
                        </a:rPr>
                        <a:t>Печен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b="1" dirty="0">
                          <a:latin typeface="+mn-lt"/>
                          <a:ea typeface="Times New Roman"/>
                          <a:cs typeface="Times New Roman"/>
                        </a:rPr>
                        <a:t>0.215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b="1" dirty="0">
                          <a:latin typeface="+mn-lt"/>
                          <a:ea typeface="Times New Roman"/>
                          <a:cs typeface="Times New Roman"/>
                        </a:rPr>
                        <a:t>1.7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Легк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0.150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1.2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Жировая ткан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b="1">
                          <a:latin typeface="+mn-lt"/>
                          <a:ea typeface="Times New Roman"/>
                          <a:cs typeface="Times New Roman"/>
                        </a:rPr>
                        <a:t>0.060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b="1" dirty="0">
                          <a:latin typeface="+mn-lt"/>
                          <a:ea typeface="Times New Roman"/>
                          <a:cs typeface="Times New Roman"/>
                        </a:rPr>
                        <a:t>0.5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>
                          <a:latin typeface="+mn-lt"/>
                          <a:ea typeface="Times New Roman"/>
                          <a:cs typeface="Times New Roman"/>
                        </a:rPr>
                        <a:t>Костная ткань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>
                          <a:latin typeface="+mn-lt"/>
                          <a:ea typeface="Times New Roman"/>
                          <a:cs typeface="Times New Roman"/>
                        </a:rPr>
                        <a:t>0.061</a:t>
                      </a:r>
                      <a:endParaRPr lang="ru-RU" sz="240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dirty="0">
                          <a:latin typeface="+mn-lt"/>
                          <a:ea typeface="Times New Roman"/>
                          <a:cs typeface="Times New Roman"/>
                        </a:rPr>
                        <a:t>0.5</a:t>
                      </a:r>
                      <a:endParaRPr lang="ru-RU" sz="2400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785786" y="330382"/>
            <a:ext cx="7786710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Общее содержание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y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глерода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в теле взрослого человека примерно равно 12,6 кг. Учитывая равномерное распределение углерода в тканях, можно считать, что удельная радиоактивность их по углероду-14 </a:t>
            </a:r>
            <a:r>
              <a:rPr lang="ru-RU" sz="2800" dirty="0" smtClean="0">
                <a:ea typeface="Times New Roman" pitchFamily="18" charset="0"/>
              </a:rPr>
              <a:t>составляет 1.4</a:t>
            </a:r>
            <a:r>
              <a:rPr lang="ru-RU" sz="2800" dirty="0" smtClean="0">
                <a:ea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lang="ru-RU" sz="2800" dirty="0" smtClean="0">
                <a:ea typeface="Times New Roman" pitchFamily="18" charset="0"/>
              </a:rPr>
              <a:t>10</a:t>
            </a:r>
            <a:r>
              <a:rPr lang="ru-RU" sz="2800" baseline="30000" dirty="0" smtClean="0">
                <a:ea typeface="Times New Roman" pitchFamily="18" charset="0"/>
                <a:cs typeface="Times New Roman" pitchFamily="18" charset="0"/>
                <a:sym typeface="Symbol" pitchFamily="18" charset="2"/>
              </a:rPr>
              <a:t>-9</a:t>
            </a:r>
            <a:r>
              <a:rPr lang="ru-RU" sz="2800" dirty="0" smtClean="0">
                <a:ea typeface="Times New Roman" pitchFamily="18" charset="0"/>
                <a:cs typeface="Times New Roman" pitchFamily="18" charset="0"/>
                <a:sym typeface="Symbol" pitchFamily="18" charset="2"/>
              </a:rPr>
              <a:t> К</a:t>
            </a:r>
            <a:r>
              <a:rPr lang="en-US" sz="2800" dirty="0" smtClean="0">
                <a:ea typeface="Times New Roman" pitchFamily="18" charset="0"/>
                <a:cs typeface="Times New Roman" pitchFamily="18" charset="0"/>
                <a:sym typeface="Symbol" pitchFamily="18" charset="2"/>
              </a:rPr>
              <a:t>u</a:t>
            </a:r>
            <a:r>
              <a:rPr lang="ru-RU" sz="2800" dirty="0" smtClean="0">
                <a:ea typeface="Times New Roman" pitchFamily="18" charset="0"/>
                <a:cs typeface="Times New Roman" pitchFamily="18" charset="0"/>
                <a:sym typeface="Symbol" pitchFamily="18" charset="2"/>
              </a:rPr>
              <a:t>/кг.</a:t>
            </a:r>
            <a:r>
              <a:rPr lang="ru-RU" sz="2800" dirty="0" smtClean="0">
                <a:cs typeface="Times New Roman" pitchFamily="18" charset="0"/>
                <a:sym typeface="Symbol" pitchFamily="18" charset="2"/>
              </a:rPr>
              <a:t> 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3600" b="1" dirty="0" smtClean="0"/>
              <a:t>В легкие человека, выкуривающего одну пачку сигарет в сутки, этого углерода-14 поступает в сто раз больше, чем у некурящих людей </a:t>
            </a:r>
            <a:r>
              <a:rPr lang="ru-RU" sz="3600" dirty="0" smtClean="0"/>
              <a:t>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endParaRPr lang="ru-RU" sz="3600" dirty="0" smtClean="0"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2714612" y="2071678"/>
            <a:ext cx="253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986" name="Picture 2" descr="http://www.gamucci.by/files/images/vredkureni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28794" y="500042"/>
            <a:ext cx="5286412" cy="52864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785786" y="2071678"/>
          <a:ext cx="7643865" cy="3332168"/>
        </p:xfrm>
        <a:graphic>
          <a:graphicData uri="http://schemas.openxmlformats.org/drawingml/2006/table">
            <a:tbl>
              <a:tblPr/>
              <a:tblGrid>
                <a:gridCol w="1383910"/>
                <a:gridCol w="1175660"/>
                <a:gridCol w="1879231"/>
                <a:gridCol w="2117350"/>
                <a:gridCol w="1087714"/>
              </a:tblGrid>
              <a:tr h="1428072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latin typeface="+mn-lt"/>
                          <a:ea typeface="Times New Roman"/>
                          <a:cs typeface="Times New Roman"/>
                        </a:rPr>
                        <a:t>Облучен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Гонады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latin typeface="+mn-lt"/>
                          <a:ea typeface="Times New Roman"/>
                          <a:cs typeface="Times New Roman"/>
                        </a:rPr>
                        <a:t>Красный костный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latin typeface="+mn-lt"/>
                          <a:ea typeface="Times New Roman"/>
                          <a:cs typeface="Times New Roman"/>
                        </a:rPr>
                        <a:t>мозг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Эндост. клетки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костной ткани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Легк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6024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Внешне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0.6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0.6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0.6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0.6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52048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Внутренне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0.3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0.4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1.5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6.8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6024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9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latin typeface="+mn-lt"/>
                          <a:ea typeface="Times New Roman"/>
                          <a:cs typeface="Times New Roman"/>
                        </a:rPr>
                        <a:t>Сумм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9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latin typeface="+mn-lt"/>
                          <a:ea typeface="Times New Roman"/>
                          <a:cs typeface="Times New Roman"/>
                        </a:rPr>
                        <a:t>0</a:t>
                      </a:r>
                      <a:r>
                        <a:rPr lang="en-US" sz="2400" b="1">
                          <a:latin typeface="+mn-lt"/>
                          <a:ea typeface="Times New Roman"/>
                          <a:cs typeface="Times New Roman"/>
                        </a:rPr>
                        <a:t>.98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9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b="1">
                          <a:latin typeface="+mn-lt"/>
                          <a:ea typeface="Times New Roman"/>
                          <a:cs typeface="Times New Roman"/>
                        </a:rPr>
                        <a:t>1.12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9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b="1">
                          <a:latin typeface="+mn-lt"/>
                          <a:ea typeface="Times New Roman"/>
                          <a:cs typeface="Times New Roman"/>
                        </a:rPr>
                        <a:t>2.21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Bef>
                          <a:spcPts val="900"/>
                        </a:spcBef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400" b="1" dirty="0">
                          <a:latin typeface="+mn-lt"/>
                          <a:ea typeface="Times New Roman"/>
                          <a:cs typeface="Times New Roman"/>
                        </a:rPr>
                        <a:t>7.5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1681" name="Rectangle 1"/>
          <p:cNvSpPr>
            <a:spLocks noChangeArrowheads="1"/>
          </p:cNvSpPr>
          <p:nvPr/>
        </p:nvSpPr>
        <p:spPr bwMode="auto">
          <a:xfrm>
            <a:off x="428596" y="714356"/>
            <a:ext cx="9144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Годовая эквивалентная доза от естественных источников радиации для различных органов человека, </a:t>
            </a:r>
            <a:r>
              <a:rPr kumimoji="0" lang="ru-RU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мЗв</a:t>
            </a: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endParaRPr kumimoji="0" lang="ru-RU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218" name="Picture 2" descr="http://cdn.phys.org/newman/gfx/news/hires/2011/1-howtokeepl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548679"/>
            <a:ext cx="7776864" cy="582968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/>
              <a:t>Удельная активность трития составляет для мягких тканей 1.5</a:t>
            </a:r>
            <a:r>
              <a:rPr lang="ru-RU" dirty="0" smtClean="0">
                <a:sym typeface="Symbol"/>
              </a:rPr>
              <a:t></a:t>
            </a:r>
            <a:r>
              <a:rPr lang="ru-RU" dirty="0" smtClean="0"/>
              <a:t>10</a:t>
            </a:r>
            <a:r>
              <a:rPr lang="ru-RU" baseline="30000" dirty="0" smtClean="0"/>
              <a:t>-11</a:t>
            </a:r>
            <a:r>
              <a:rPr lang="ru-RU" dirty="0" smtClean="0"/>
              <a:t> </a:t>
            </a:r>
            <a:r>
              <a:rPr lang="ru-RU" dirty="0" err="1" smtClean="0"/>
              <a:t>Кu</a:t>
            </a:r>
            <a:r>
              <a:rPr lang="ru-RU" dirty="0" smtClean="0"/>
              <a:t>/кг, а для костей – 0.92</a:t>
            </a:r>
            <a:r>
              <a:rPr lang="ru-RU" dirty="0" smtClean="0">
                <a:sym typeface="Symbol"/>
              </a:rPr>
              <a:t></a:t>
            </a:r>
            <a:r>
              <a:rPr lang="ru-RU" dirty="0" smtClean="0"/>
              <a:t>10</a:t>
            </a:r>
            <a:r>
              <a:rPr lang="ru-RU" baseline="30000" dirty="0" smtClean="0"/>
              <a:t>-11</a:t>
            </a:r>
            <a:r>
              <a:rPr lang="ru-RU" dirty="0" smtClean="0"/>
              <a:t> </a:t>
            </a:r>
            <a:r>
              <a:rPr lang="ru-RU" dirty="0" err="1" smtClean="0"/>
              <a:t>Кu</a:t>
            </a:r>
            <a:r>
              <a:rPr lang="ru-RU" dirty="0" smtClean="0"/>
              <a:t>/кг.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ea typeface="Times New Roman" pitchFamily="18" charset="0"/>
                <a:cs typeface="Times New Roman" pitchFamily="18" charset="0"/>
                <a:sym typeface="Symbol" pitchFamily="18" charset="2"/>
              </a:rPr>
              <a:t>Других радионуклидов в организме человека заметно меньше. Можно отметить радий (накапливается в костях) и полоний, роль которого невелика. </a:t>
            </a:r>
          </a:p>
          <a:p>
            <a:endParaRPr lang="ru-RU" dirty="0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642910" y="285728"/>
            <a:ext cx="833446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dirty="0" smtClean="0"/>
              <a:t>6.2. Искусственные источники радиации</a:t>
            </a:r>
            <a:endParaRPr lang="ru-RU" sz="3600" dirty="0"/>
          </a:p>
        </p:txBody>
      </p:sp>
      <p:sp>
        <p:nvSpPr>
          <p:cNvPr id="72705" name="Rectangle 1"/>
          <p:cNvSpPr>
            <a:spLocks noChangeArrowheads="1"/>
          </p:cNvSpPr>
          <p:nvPr/>
        </p:nvSpPr>
        <p:spPr bwMode="auto">
          <a:xfrm>
            <a:off x="1475656" y="980728"/>
            <a:ext cx="600311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Тепловые электростанции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642910" y="1643050"/>
          <a:ext cx="7786741" cy="4023360"/>
        </p:xfrm>
        <a:graphic>
          <a:graphicData uri="http://schemas.openxmlformats.org/drawingml/2006/table">
            <a:tbl>
              <a:tblPr/>
              <a:tblGrid>
                <a:gridCol w="4372622"/>
                <a:gridCol w="3414119"/>
              </a:tblGrid>
              <a:tr h="254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Область производства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Доза, чел-Зв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355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Сжигание угля: 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на электростанциях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в жилых домах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400" b="1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2000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0000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53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Сжигание: 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нефти на электростанциях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природного газа на электростанциях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400" b="1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00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3</a:t>
                      </a:r>
                      <a:endParaRPr lang="ru-RU" sz="24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435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пользование: 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фосфатных удобрений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 err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фосфогипса</a:t>
                      </a: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 в жилых домах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2400" b="1" dirty="0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7000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4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600000</a:t>
                      </a:r>
                      <a:endParaRPr lang="ru-RU" sz="24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400" marR="2540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35874" name="Picture 2" descr="http://graphics8.nytimes.com/images/2011/12/02/science/china/china-jumbo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149" y="404664"/>
            <a:ext cx="8838851" cy="5653757"/>
          </a:xfrm>
          <a:prstGeom prst="rect">
            <a:avLst/>
          </a:prstGeom>
          <a:noFill/>
        </p:spPr>
      </p:pic>
      <p:sp>
        <p:nvSpPr>
          <p:cNvPr id="4" name="Заголовок 1"/>
          <p:cNvSpPr txBox="1">
            <a:spLocks/>
          </p:cNvSpPr>
          <p:nvPr/>
        </p:nvSpPr>
        <p:spPr>
          <a:xfrm>
            <a:off x="611560" y="5013176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Угольная электростанция</a:t>
            </a:r>
            <a:endParaRPr kumimoji="0" lang="ru-RU" sz="44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42984"/>
            <a:ext cx="8229600" cy="4983179"/>
          </a:xfrm>
        </p:spPr>
        <p:txBody>
          <a:bodyPr>
            <a:normAutofit/>
          </a:bodyPr>
          <a:lstStyle/>
          <a:p>
            <a:pPr algn="just"/>
            <a:r>
              <a:rPr lang="ru-RU" sz="4000" b="1" dirty="0" smtClean="0"/>
              <a:t>Использование </a:t>
            </a:r>
            <a:r>
              <a:rPr lang="ru-RU" sz="4000" b="1" i="1" dirty="0" smtClean="0"/>
              <a:t>калийных</a:t>
            </a:r>
            <a:r>
              <a:rPr lang="ru-RU" sz="4000" b="1" dirty="0" smtClean="0"/>
              <a:t> и </a:t>
            </a:r>
            <a:r>
              <a:rPr lang="ru-RU" sz="4000" b="1" i="1" dirty="0" smtClean="0"/>
              <a:t>фосфатных удобрений </a:t>
            </a:r>
            <a:r>
              <a:rPr lang="ru-RU" sz="4000" b="1" dirty="0" smtClean="0"/>
              <a:t>в сельском хозяйстве, а также </a:t>
            </a:r>
            <a:r>
              <a:rPr lang="ru-RU" sz="4000" b="1" i="1" dirty="0" smtClean="0"/>
              <a:t>строительных материалов</a:t>
            </a:r>
            <a:r>
              <a:rPr lang="ru-RU" sz="4000" b="1" dirty="0" smtClean="0"/>
              <a:t> содержащих радионуклиды (</a:t>
            </a:r>
            <a:r>
              <a:rPr lang="ru-RU" sz="4000" b="1" i="1" dirty="0" smtClean="0"/>
              <a:t>гранит, </a:t>
            </a:r>
            <a:r>
              <a:rPr lang="ru-RU" sz="4000" b="1" i="1" dirty="0" err="1" smtClean="0"/>
              <a:t>фосфогипс</a:t>
            </a:r>
            <a:r>
              <a:rPr lang="ru-RU" sz="4000" b="1" i="1" dirty="0" smtClean="0"/>
              <a:t>, шлакобетон</a:t>
            </a:r>
            <a:r>
              <a:rPr lang="ru-RU" sz="4000" b="1" dirty="0" smtClean="0"/>
              <a:t>) также повышает дозовую нагрузку населения.</a:t>
            </a:r>
            <a:endParaRPr lang="ru-RU" sz="4000" b="1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742402" name="Picture 2" descr="http://www.kujbyshevec.ru/media/k2/galleries/2515/gora0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196752"/>
            <a:ext cx="8269530" cy="424847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743426" name="Picture 2" descr="http://www.ua.all.biz/img/ua/catalog/595010.jpe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692696"/>
            <a:ext cx="8208912" cy="520333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744450" name="Picture 2" descr="http://promplace.ru/articles_img/Kaliy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260648"/>
            <a:ext cx="5616624" cy="586758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59632" y="620688"/>
            <a:ext cx="679429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b="1" dirty="0" smtClean="0"/>
              <a:t> Испытания ядерного оружия</a:t>
            </a:r>
            <a:endParaRPr lang="ru-RU" sz="4000" dirty="0"/>
          </a:p>
        </p:txBody>
      </p:sp>
      <p:sp>
        <p:nvSpPr>
          <p:cNvPr id="73729" name="Rectangle 1"/>
          <p:cNvSpPr>
            <a:spLocks noChangeArrowheads="1"/>
          </p:cNvSpPr>
          <p:nvPr/>
        </p:nvSpPr>
        <p:spPr bwMode="auto">
          <a:xfrm>
            <a:off x="500034" y="1785926"/>
            <a:ext cx="807249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683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С 1945 по 1980 годы в атмосфере было произведено 450 атомных и термоядерных взрывов.</a:t>
            </a: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468313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При этом 90 % мощности всех взрывов было реализовано в 1952 – 1962 годах.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 descr="http://atrinaflot.narod.ru/81_publications/2008/nuke1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285728"/>
            <a:ext cx="7620000" cy="60579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5010" name="Picture 2" descr="http://blogs.discovermagazine.com/badastronomy/files/2012/07/starfishprim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428604"/>
            <a:ext cx="4916162" cy="4572032"/>
          </a:xfrm>
          <a:prstGeom prst="rect">
            <a:avLst/>
          </a:prstGeom>
          <a:noFill/>
        </p:spPr>
      </p:pic>
      <p:pic>
        <p:nvPicPr>
          <p:cNvPr id="555012" name="Picture 4" descr="http://blogs.discovermagazine.com/badastronomy/files/2012/07/starfishprime_map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9190" y="3071810"/>
            <a:ext cx="3240846" cy="221457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dirty="0" smtClean="0"/>
              <a:t>Средняя энергия космических частиц 10</a:t>
            </a:r>
            <a:r>
              <a:rPr lang="ru-RU" sz="4000" baseline="30000" dirty="0" smtClean="0"/>
              <a:t>10</a:t>
            </a:r>
            <a:r>
              <a:rPr lang="ru-RU" sz="4000" dirty="0" smtClean="0"/>
              <a:t> эВ, встречаются и частицы с энергией вплоть до 10</a:t>
            </a:r>
            <a:r>
              <a:rPr lang="ru-RU" sz="4000" baseline="30000" dirty="0" smtClean="0"/>
              <a:t>19</a:t>
            </a:r>
            <a:r>
              <a:rPr lang="ru-RU" sz="4000" dirty="0" smtClean="0"/>
              <a:t> эВ. Современные ускорители заряженных частиц позволяют разогнать частицы до энергий порядка 10</a:t>
            </a:r>
            <a:r>
              <a:rPr lang="ru-RU" sz="4000" baseline="30000" dirty="0" smtClean="0"/>
              <a:t>12 </a:t>
            </a:r>
            <a:r>
              <a:rPr lang="ru-RU" sz="4000" dirty="0" smtClean="0"/>
              <a:t>эВ. </a:t>
            </a:r>
            <a:endParaRPr lang="ru-RU" sz="4000" dirty="0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peration Dominic I and II _ Starfish Prime Part 2 1962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642910" y="357166"/>
            <a:ext cx="7905805" cy="592935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32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https://upload.wikimedia.org/wikipedia/ru/a/a3/%D0%AF%D0%B4%D0%B5%D1%80%D0%BD%D1%8B%D0%B9_%D0%B2%D0%B7%D1%80%D1%8B%D0%B2_%D0%BE%D0%B3%D0%BD%D0%B5%D0%BD%D0%BD%D1%8B%D0%B9_%D1%88%D0%B0%D1%80_%D0%BE%D1%82%D1%80%D0%B0%D0%B6%D0%B5%D0%BD%D0%B8%D0%B5_%D0%B2%D0%BE%D0%BB%D0%BD%D1%8B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99593" y="548680"/>
            <a:ext cx="7416824" cy="559881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idx="1"/>
          </p:nvPr>
        </p:nvSpPr>
        <p:spPr bwMode="auto">
          <a:xfrm>
            <a:off x="467544" y="548680"/>
            <a:ext cx="82296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За время испытаний ядерного оружия в биосферу поступило следующее количество долгоживущих продуктов: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– 2.4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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10</a:t>
            </a:r>
            <a:r>
              <a:rPr kumimoji="0" lang="ru-RU" sz="4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20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Бк,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14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– 2.2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10</a:t>
            </a:r>
            <a:r>
              <a:rPr kumimoji="0" lang="ru-RU" sz="4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27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Бк,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90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Sr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– 6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10</a:t>
            </a:r>
            <a:r>
              <a:rPr kumimoji="0" lang="ru-RU" sz="4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17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Бк,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95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Zr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– 1.4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10</a:t>
            </a:r>
            <a:r>
              <a:rPr kumimoji="0" lang="ru-RU" sz="4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20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Бк,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106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Ru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– 1.2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10</a:t>
            </a:r>
            <a:r>
              <a:rPr kumimoji="0" lang="ru-RU" sz="4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19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Бк,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137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Cs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– 9.1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10</a:t>
            </a:r>
            <a:r>
              <a:rPr kumimoji="0" lang="ru-RU" sz="4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17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Бк,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144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Ce</a:t>
            </a:r>
            <a:r>
              <a:rPr kumimoji="0" lang="en-US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– 3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10</a:t>
            </a:r>
            <a:r>
              <a:rPr kumimoji="0" lang="ru-RU" sz="4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19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Бк, </a:t>
            </a:r>
            <a:r>
              <a:rPr kumimoji="0" lang="ru-RU" sz="40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239</a:t>
            </a:r>
            <a:r>
              <a:rPr kumimoji="0" lang="en-US" sz="4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Pu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 – 6.5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10</a:t>
            </a:r>
            <a:r>
              <a:rPr kumimoji="0" lang="ru-RU" sz="4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15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  <a:sym typeface="Symbol" pitchFamily="18" charset="2"/>
              </a:rPr>
              <a:t>Бк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dirty="0" smtClean="0"/>
              <a:t>Содержание углерода-14 в воздухе</a:t>
            </a:r>
            <a:endParaRPr lang="ru-RU" sz="3600" dirty="0"/>
          </a:p>
        </p:txBody>
      </p:sp>
      <p:pic>
        <p:nvPicPr>
          <p:cNvPr id="558082" name="Picture 2" descr="File:Radiocarbon bomb spike.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1071546"/>
            <a:ext cx="6643734" cy="531498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/>
          </a:bodyPr>
          <a:lstStyle/>
          <a:p>
            <a:pPr algn="just"/>
            <a:r>
              <a:rPr lang="ru-RU" sz="4000" b="1" dirty="0" smtClean="0"/>
              <a:t>Договор о запрещении испытаний ядерного оружия в атмосфере, космическом пространстве и под водой</a:t>
            </a:r>
            <a:r>
              <a:rPr lang="ru-RU" sz="4000" dirty="0" smtClean="0"/>
              <a:t> (также известен как </a:t>
            </a:r>
            <a:r>
              <a:rPr lang="ru-RU" sz="4000" b="1" i="1" dirty="0" smtClean="0"/>
              <a:t>Московский договор</a:t>
            </a:r>
            <a:r>
              <a:rPr lang="ru-RU" sz="4000" dirty="0" smtClean="0"/>
              <a:t>) </a:t>
            </a:r>
            <a:r>
              <a:rPr lang="ru-RU" sz="4000" b="1" dirty="0" smtClean="0"/>
              <a:t>был подписан 5 августа 1963 года в Москве</a:t>
            </a:r>
            <a:r>
              <a:rPr lang="ru-RU" sz="4000" dirty="0" smtClean="0"/>
              <a:t>.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1"/>
          <p:cNvSpPr>
            <a:spLocks noChangeArrowheads="1"/>
          </p:cNvSpPr>
          <p:nvPr/>
        </p:nvSpPr>
        <p:spPr bwMode="auto">
          <a:xfrm>
            <a:off x="1253721" y="295611"/>
            <a:ext cx="601318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Облучение в медицине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1196752"/>
            <a:ext cx="770485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4000" b="1" dirty="0" smtClean="0"/>
              <a:t>В медицине радиация применяется для </a:t>
            </a:r>
            <a:r>
              <a:rPr lang="ru-RU" sz="4000" b="1" i="1" dirty="0" smtClean="0"/>
              <a:t>диагностики и лечения</a:t>
            </a:r>
            <a:r>
              <a:rPr lang="ru-RU" sz="4000" b="1" dirty="0" smtClean="0"/>
              <a:t> заболеваний. </a:t>
            </a:r>
          </a:p>
          <a:p>
            <a:pPr algn="just"/>
            <a:r>
              <a:rPr lang="ru-RU" sz="4000" b="1" dirty="0" smtClean="0"/>
              <a:t>Диагностика проводится при помощи </a:t>
            </a:r>
            <a:r>
              <a:rPr lang="ru-RU" sz="4000" b="1" i="1" dirty="0" smtClean="0"/>
              <a:t>рентгеновского излучения</a:t>
            </a:r>
            <a:r>
              <a:rPr lang="ru-RU" sz="4000" b="1" dirty="0" smtClean="0"/>
              <a:t> (рентгенография, компьютерная томография, флюорография и т.д.)</a:t>
            </a:r>
            <a:endParaRPr lang="ru-RU" sz="4000" b="1" dirty="0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AutoShape 2" descr="https://www.9oboev.ru/large/201307/9oboev.ru-39776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536580" name="Picture 4" descr="http://gp.by/upload/medialibrary/bcd/bcd90c7926f072218e484e9cf1fc972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548680"/>
            <a:ext cx="6408712" cy="577372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5794" name="Picture 2" descr="http://albenaclinic.com.ua/images/uslugi/radioviziografija-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124744"/>
            <a:ext cx="7697582" cy="439248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8322" name="Picture 2" descr="http://www.tlttimes.ru/uploads/images/e/2/7/7/8/a54baf54d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428736"/>
            <a:ext cx="7879187" cy="321471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1500174"/>
            <a:ext cx="7786719" cy="3633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1"/>
          </p:nvPr>
        </p:nvSpPr>
        <p:spPr>
          <a:xfrm>
            <a:off x="611560" y="1916832"/>
            <a:ext cx="8229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4400" b="1" dirty="0" smtClean="0"/>
              <a:t>Первичное космическое излучение</a:t>
            </a:r>
            <a:r>
              <a:rPr lang="ru-RU" sz="4400" dirty="0" smtClean="0"/>
              <a:t> </a:t>
            </a:r>
            <a:r>
              <a:rPr lang="ru-RU" sz="4400" b="1" dirty="0" smtClean="0"/>
              <a:t>состоит из протонов (90 %), и</a:t>
            </a:r>
            <a:r>
              <a:rPr lang="ru-RU" sz="4400" dirty="0" smtClean="0"/>
              <a:t> </a:t>
            </a:r>
            <a:r>
              <a:rPr lang="el-GR" sz="4400" b="1" dirty="0" smtClean="0"/>
              <a:t>α</a:t>
            </a:r>
            <a:r>
              <a:rPr lang="ru-RU" sz="4400" b="1" dirty="0" smtClean="0"/>
              <a:t>-частиц (7%). </a:t>
            </a:r>
            <a:endParaRPr lang="ru-RU" sz="4400" b="1" dirty="0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59106" name="Picture 2" descr="http://fullref.ru/files/87/87f39954c0e9228365784d1f2ee26509.html_files/rId5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571480"/>
            <a:ext cx="7929618" cy="5286412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000100" y="4572008"/>
            <a:ext cx="74239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>
                <a:solidFill>
                  <a:schemeClr val="bg1">
                    <a:lumMod val="95000"/>
                  </a:schemeClr>
                </a:solidFill>
              </a:rPr>
              <a:t>Памятник рентгенологам и радиологам.</a:t>
            </a:r>
          </a:p>
          <a:p>
            <a:r>
              <a:rPr lang="ru-RU" sz="3200" dirty="0" smtClean="0">
                <a:solidFill>
                  <a:schemeClr val="bg1">
                    <a:lumMod val="95000"/>
                  </a:schemeClr>
                </a:solidFill>
              </a:rPr>
              <a:t> Гамбург, 1936 г.</a:t>
            </a:r>
            <a:endParaRPr lang="ru-RU" sz="3200" dirty="0">
              <a:solidFill>
                <a:schemeClr val="bg1">
                  <a:lumMod val="95000"/>
                </a:schemeClr>
              </a:solidFill>
            </a:endParaRPr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AutoShape 2" descr="http://www.8a.ru/kat/big/17992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6804" name="AutoShape 4" descr="http://www.8a.ru/kat/big/17992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6806" name="AutoShape 6" descr="http://www.8a.ru/kat/big/17992.jpg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76808" name="Picture 8" descr="http://www.rusotdih.ru/userfiles/place/631/centr-reabilitacii-topaz8888775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476672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Картинка 17 из 90390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 r="782" b="2482"/>
          <a:stretch>
            <a:fillRect/>
          </a:stretch>
        </p:blipFill>
        <p:spPr bwMode="auto">
          <a:xfrm>
            <a:off x="1331640" y="620688"/>
            <a:ext cx="6610839" cy="487317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197493"/>
          </a:xfrm>
        </p:spPr>
        <p:txBody>
          <a:bodyPr>
            <a:normAutofit/>
          </a:bodyPr>
          <a:lstStyle/>
          <a:p>
            <a:pPr algn="just"/>
            <a:r>
              <a:rPr lang="ru-RU" sz="3600" b="1" dirty="0" smtClean="0"/>
              <a:t>Также</a:t>
            </a:r>
            <a:r>
              <a:rPr lang="en-US" sz="3600" b="1" dirty="0" smtClean="0"/>
              <a:t> </a:t>
            </a:r>
            <a:r>
              <a:rPr lang="ru-RU" sz="3600" b="1" dirty="0" smtClean="0"/>
              <a:t>в медицине  ядерное излучение применяется для </a:t>
            </a:r>
            <a:r>
              <a:rPr lang="ru-RU" sz="3600" b="1" i="1" dirty="0" smtClean="0"/>
              <a:t>лечения раковых опухолей (онкологических заболеваний) – лучевая терапия (радиотерапия)</a:t>
            </a:r>
            <a:r>
              <a:rPr lang="ru-RU" sz="3600" b="1" dirty="0" smtClean="0"/>
              <a:t>.</a:t>
            </a:r>
          </a:p>
          <a:p>
            <a:pPr algn="just"/>
            <a:r>
              <a:rPr lang="ru-RU" sz="3600" dirty="0" smtClean="0"/>
              <a:t>Раковые клетки более чувствительны к радиации, чем здоровые.</a:t>
            </a:r>
            <a:r>
              <a:rPr lang="ru-RU" sz="3600" b="1" dirty="0" smtClean="0"/>
              <a:t> </a:t>
            </a:r>
            <a:endParaRPr lang="ru-RU" sz="3600" b="1" dirty="0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65250" name="Picture 2" descr="https://upload.wikimedia.org/wikipedia/commons/thumb/d/d5/Radiation_therapy.jpg/900px-Radiation_therap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285728"/>
            <a:ext cx="7929618" cy="595602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4000" b="1" dirty="0" smtClean="0"/>
              <a:t>Суммарные локальные дозы для каждого облучаемого человека довольно велики (20 – 60 </a:t>
            </a:r>
            <a:r>
              <a:rPr lang="ru-RU" sz="4000" b="1" i="1" dirty="0" smtClean="0"/>
              <a:t>Гр</a:t>
            </a:r>
            <a:r>
              <a:rPr lang="ru-RU" sz="4000" b="1" dirty="0" smtClean="0"/>
              <a:t>), однако их получает небольшое число людей.</a:t>
            </a:r>
            <a:endParaRPr lang="ru-RU" sz="4000" b="1" dirty="0"/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 descr="http://900igr.net/datai/ekologija/PDK/0007-002-Sostavljajuschie-srednej-godovoj-dozy-izluchenija-chelovek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88640"/>
            <a:ext cx="8001000" cy="63436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7842" name="Picture 2" descr="http://streamer-su22.narod.ru/files/radium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196752"/>
            <a:ext cx="7941187" cy="410207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0596" name="Picture 4" descr="https://upload.wikimedia.org/wikipedia/commons/thumb/e/e3/USRadiumGirls-Argonne1%2Cca1922-23-150dpi.jpg/1024px-USRadiumGirls-Argonne1%2Cca1922-23-150dpi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19872" y="1484784"/>
            <a:ext cx="5364752" cy="4219972"/>
          </a:xfrm>
          <a:prstGeom prst="rect">
            <a:avLst/>
          </a:prstGeom>
          <a:noFill/>
        </p:spPr>
      </p:pic>
      <p:pic>
        <p:nvPicPr>
          <p:cNvPr id="750594" name="Picture 2" descr="https://upload.wikimedia.org/wikipedia/commons/thumb/c/c6/Undark_%28Radium_Girls%29_advertisement%2C_1921%2C_retouched.png/800px-Undark_%28Radium_Girls%29_advertisement%2C_1921%2C_retouch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7584" y="476672"/>
            <a:ext cx="3888432" cy="5676911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4860032" y="5733256"/>
            <a:ext cx="35373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Радиевые девушки</a:t>
            </a:r>
            <a:endParaRPr lang="ru-RU" sz="3200" dirty="0"/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1618" name="Picture 2" descr="http://adsl.zveronline.ru/projects/articles/2012/10/11/11_yadernyh_avariy_i_katastrof/415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000" y="332656"/>
            <a:ext cx="9001000" cy="5992095"/>
          </a:xfrm>
          <a:prstGeom prst="rect">
            <a:avLst/>
          </a:prstGeom>
          <a:noFill/>
        </p:spPr>
      </p:pic>
      <p:sp>
        <p:nvSpPr>
          <p:cNvPr id="3" name="Прямоугольник 2"/>
          <p:cNvSpPr/>
          <p:nvPr/>
        </p:nvSpPr>
        <p:spPr>
          <a:xfrm>
            <a:off x="1835696" y="764704"/>
            <a:ext cx="56678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</a:rPr>
              <a:t>Радиоактивное заражение в </a:t>
            </a:r>
            <a:r>
              <a:rPr lang="ru-RU" sz="2800" dirty="0" err="1" smtClean="0">
                <a:solidFill>
                  <a:schemeClr val="bg1"/>
                </a:solidFill>
              </a:rPr>
              <a:t>Гоянии</a:t>
            </a:r>
            <a:endParaRPr lang="ru-RU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544770" name="Picture 2" descr="http://www.wallibs.com/gudang/crab-nebula-nasa-high-definition-wallpaper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332656"/>
            <a:ext cx="6624736" cy="631601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187624" y="2204864"/>
          <a:ext cx="6858048" cy="3510529"/>
        </p:xfrm>
        <a:graphic>
          <a:graphicData uri="http://schemas.openxmlformats.org/drawingml/2006/table">
            <a:tbl>
              <a:tblPr/>
              <a:tblGrid>
                <a:gridCol w="4234519"/>
                <a:gridCol w="2623529"/>
              </a:tblGrid>
              <a:tr h="840623"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 dirty="0">
                          <a:latin typeface="Times New Roman"/>
                          <a:ea typeface="Times New Roman"/>
                          <a:cs typeface="Times New Roman"/>
                        </a:rPr>
                        <a:t>Источники радиации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>
                          <a:latin typeface="Times New Roman"/>
                          <a:ea typeface="Times New Roman"/>
                          <a:cs typeface="Times New Roman"/>
                        </a:rPr>
                        <a:t>Доза облучения, </a:t>
                      </a:r>
                      <a:r>
                        <a:rPr lang="ru-RU" sz="2800" b="1" i="1">
                          <a:latin typeface="Times New Roman"/>
                          <a:ea typeface="Times New Roman"/>
                          <a:cs typeface="Times New Roman"/>
                        </a:rPr>
                        <a:t>мЗв</a:t>
                      </a:r>
                      <a:endParaRPr lang="ru-RU" sz="28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530">
                <a:tc>
                  <a:txBody>
                    <a:bodyPr/>
                    <a:lstStyle/>
                    <a:p>
                      <a:pPr algn="just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>
                          <a:latin typeface="Times New Roman"/>
                          <a:ea typeface="Times New Roman"/>
                          <a:cs typeface="Times New Roman"/>
                        </a:rPr>
                        <a:t>Естественные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530">
                <a:tc>
                  <a:txBody>
                    <a:bodyPr/>
                    <a:lstStyle/>
                    <a:p>
                      <a:pPr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 dirty="0">
                          <a:latin typeface="Times New Roman"/>
                          <a:ea typeface="Times New Roman"/>
                          <a:cs typeface="Times New Roman"/>
                        </a:rPr>
                        <a:t>Искусственные источники в медицине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 dirty="0">
                          <a:latin typeface="Times New Roman"/>
                          <a:ea typeface="Times New Roman"/>
                          <a:cs typeface="Times New Roman"/>
                        </a:rPr>
                        <a:t>0,4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530">
                <a:tc>
                  <a:txBody>
                    <a:bodyPr/>
                    <a:lstStyle/>
                    <a:p>
                      <a:pPr algn="just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>
                          <a:latin typeface="Times New Roman"/>
                          <a:ea typeface="Times New Roman"/>
                          <a:cs typeface="Times New Roman"/>
                        </a:rPr>
                        <a:t>Радиоактивные осадки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>
                          <a:latin typeface="Times New Roman"/>
                          <a:ea typeface="Times New Roman"/>
                          <a:cs typeface="Times New Roman"/>
                        </a:rPr>
                        <a:t>0,02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530">
                <a:tc>
                  <a:txBody>
                    <a:bodyPr/>
                    <a:lstStyle/>
                    <a:p>
                      <a:pPr algn="just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>
                          <a:latin typeface="Times New Roman"/>
                          <a:ea typeface="Times New Roman"/>
                          <a:cs typeface="Times New Roman"/>
                        </a:rPr>
                        <a:t>Атомная энергетика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>
                          <a:latin typeface="Times New Roman"/>
                          <a:ea typeface="Times New Roman"/>
                          <a:cs typeface="Times New Roman"/>
                        </a:rPr>
                        <a:t>0,001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530">
                <a:tc>
                  <a:txBody>
                    <a:bodyPr/>
                    <a:lstStyle/>
                    <a:p>
                      <a:pPr algn="just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>
                          <a:latin typeface="Times New Roman"/>
                          <a:ea typeface="Times New Roman"/>
                          <a:cs typeface="Times New Roman"/>
                        </a:rPr>
                        <a:t>Всего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97000"/>
                        </a:lnSpc>
                        <a:spcAft>
                          <a:spcPts val="0"/>
                        </a:spcAft>
                      </a:pPr>
                      <a:r>
                        <a:rPr lang="ru-RU" sz="2800" b="1" dirty="0">
                          <a:latin typeface="Times New Roman"/>
                          <a:ea typeface="Times New Roman"/>
                          <a:cs typeface="Times New Roman"/>
                        </a:rPr>
                        <a:t>2,4</a:t>
                      </a: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60129" name="Rectangle 1"/>
          <p:cNvSpPr>
            <a:spLocks noChangeArrowheads="1"/>
          </p:cNvSpPr>
          <p:nvPr/>
        </p:nvSpPr>
        <p:spPr bwMode="auto">
          <a:xfrm>
            <a:off x="0" y="234055"/>
            <a:ext cx="9279463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реднегодовые эффективные эквивалентные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дозы облучения 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от естественных и искусственных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источников радиации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Радиация на производстве</a:t>
            </a:r>
            <a:endParaRPr lang="ru-RU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b="1" dirty="0" smtClean="0"/>
              <a:t>Рентгеновская и гамма-дефектоскопия</a:t>
            </a:r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/>
          </a:p>
        </p:txBody>
      </p:sp>
      <p:pic>
        <p:nvPicPr>
          <p:cNvPr id="811010" name="Picture 2" descr="http://www.atomic-energy.ru/files/styles/side/public/images/2013/05/1564845_20130522175138%5B1%5D.gif?itok=08SVEKNN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571612"/>
            <a:ext cx="4000528" cy="3003676"/>
          </a:xfrm>
          <a:prstGeom prst="rect">
            <a:avLst/>
          </a:prstGeom>
          <a:noFill/>
        </p:spPr>
      </p:pic>
      <p:pic>
        <p:nvPicPr>
          <p:cNvPr id="811012" name="Picture 4" descr="http://image.made-in-china.com/43f34j00pvuaYZkqgnrh/300-Kv-Pipeline-Crawler-X-ray-Flaw-Detector-for-NDT-System-Diameter-610-1200mm-AW-XPC300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93307" y="1357298"/>
            <a:ext cx="5250693" cy="350046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812034" name="Picture 2" descr="&amp;Fcy;&amp;ocy;&amp;tcy;&amp;ocy; &amp;ocy;&amp;bcy;&amp;lcy;. 3. &amp;Ocy;&amp;bcy;&amp;khcy;&amp;ocy;&amp;dcy;&amp;icy;&amp;mcy;&amp;scy;&amp;yacy; &amp;bcy;&amp;iecy;&amp;zcy; &amp;rcy;&amp;iecy;&amp;ncy;&amp;tcy;&amp;gcy;&amp;iecy;&amp;ncy;&amp;ocy;&amp;vcy;&amp;scy;&amp;kcy;&amp;ocy;&amp;jcy; &amp;pcy;&amp;lcy;&amp;iecy;&amp;ncy;&amp;kcy;&amp;icy;.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57356" y="0"/>
            <a:ext cx="5000660" cy="641334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9196"/>
          </a:xfrm>
        </p:spPr>
        <p:txBody>
          <a:bodyPr>
            <a:normAutofit fontScale="92500" lnSpcReduction="20000"/>
          </a:bodyPr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Рентген в аэропорту</a:t>
            </a:r>
            <a:endParaRPr lang="ru-RU" dirty="0"/>
          </a:p>
        </p:txBody>
      </p:sp>
      <p:pic>
        <p:nvPicPr>
          <p:cNvPr id="813058" name="Picture 2" descr="http://belgorod.rusplt.ru/netcat_files/news/182604609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2976" y="571480"/>
            <a:ext cx="6643734" cy="4982801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814082" name="Picture 2" descr="https://www.farlabs.edu.au/wp-content/uploads/2014/04/Bag-X-Ray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785794"/>
            <a:ext cx="8192568" cy="500066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pPr>
              <a:buNone/>
            </a:pPr>
            <a:r>
              <a:rPr lang="ru-RU" dirty="0" smtClean="0"/>
              <a:t>Контроль</a:t>
            </a:r>
          </a:p>
          <a:p>
            <a:pPr>
              <a:buNone/>
            </a:pPr>
            <a:r>
              <a:rPr lang="ru-RU" dirty="0" smtClean="0"/>
              <a:t>металлолома</a:t>
            </a:r>
            <a:endParaRPr lang="ru-RU" dirty="0"/>
          </a:p>
        </p:txBody>
      </p:sp>
      <p:pic>
        <p:nvPicPr>
          <p:cNvPr id="815106" name="Picture 2" descr="http://dpsu.gov.ua/upload/news/news_20131203_143117_138607387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642918"/>
            <a:ext cx="4500594" cy="3000396"/>
          </a:xfrm>
          <a:prstGeom prst="rect">
            <a:avLst/>
          </a:prstGeom>
          <a:noFill/>
        </p:spPr>
      </p:pic>
      <p:pic>
        <p:nvPicPr>
          <p:cNvPr id="815108" name="Picture 4" descr="&amp;Mcy;&amp;iecy;&amp;tcy;&amp;acy;&amp;lcy;&amp;lcy;&amp;ucy;&amp;rcy;&amp;gcy;&amp;icy;&amp;chcy;&amp;iecy;&amp;scy;&amp;kcy;&amp;acy;&amp;yacy; &amp;pcy;&amp;rcy;&amp;ocy;&amp;mcy;&amp;ycy;&amp;shcy;&amp;lcy;&amp;iecy;&amp;ncy;&amp;ncy;&amp;ocy;&amp;scy;&amp;tcy;&amp;softcy;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43306" y="3143248"/>
            <a:ext cx="4714908" cy="31010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ttp://www.atomtex.com/sites/default/files/images/mainphoto_2327-vehic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285728"/>
            <a:ext cx="6357982" cy="6357982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816132" name="Picture 4" descr="http://www.atomtex.com/sites/default/files/vehicle_1_rus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214290"/>
            <a:ext cx="6191250" cy="64389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428596" y="1397000"/>
          <a:ext cx="8358246" cy="4963435"/>
        </p:xfrm>
        <a:graphic>
          <a:graphicData uri="http://schemas.openxmlformats.org/drawingml/2006/table">
            <a:tbl>
              <a:tblPr/>
              <a:tblGrid>
                <a:gridCol w="5348901"/>
                <a:gridCol w="3009345"/>
              </a:tblGrid>
              <a:tr h="39040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Источники излучения</a:t>
                      </a:r>
                      <a:endParaRPr lang="ru-RU" sz="18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Доза, м3в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111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. Естественный природный фон в среднем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(колебания фона)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2.0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(0.7 – 13)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668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2. </a:t>
                      </a: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Медицинская рентгенодиагностика в среднем</a:t>
                      </a:r>
                      <a:endParaRPr lang="ru-RU" sz="18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.5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19205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(колебания)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(0.03 – 6)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5538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3. Строительные материалы (кирпич,</a:t>
                      </a:r>
                      <a:endParaRPr lang="ru-RU" sz="1800" b="1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гранит, бетон и др.) в среднем</a:t>
                      </a:r>
                      <a:endParaRPr lang="ru-RU" sz="1800" b="1" dirty="0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>
                        <a:spcAft>
                          <a:spcPts val="0"/>
                        </a:spcAft>
                        <a:tabLst>
                          <a:tab pos="733425" algn="l"/>
                        </a:tabLst>
                      </a:pP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(колебания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)</a:t>
                      </a:r>
                      <a:endParaRPr lang="ru-RU" sz="18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17575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1.0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(0.5 –1.5)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207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4. Дополнительные источники облучения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.11 – 0.16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15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в том числе: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endParaRPr lang="ru-RU" sz="1800" b="1">
                        <a:solidFill>
                          <a:srgbClr val="000000"/>
                        </a:solidFill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668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- телевидение (4 часа в день)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.01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928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- ТЭС (1 МВт) на угле в радиусе 20 км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.006 – 0.06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409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- АЭС (все действующие, 12 ГВт)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.00017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668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- полеты на высоте 12 км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.005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272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- глобальные осадки от испытаний ядерного оружия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917575">
                        <a:spcAft>
                          <a:spcPts val="0"/>
                        </a:spcAf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.025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207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(в т.ч. к концу 2000 года)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.08 – 0.088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323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прочие</a:t>
                      </a:r>
                      <a:endParaRPr lang="ru-RU" sz="1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1800" b="1" dirty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Times New Roman"/>
                        </a:rPr>
                        <a:t>0.005-0.006</a:t>
                      </a:r>
                      <a:endParaRPr lang="ru-RU" sz="1800" b="1" dirty="0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25187" marR="251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5777" name="Rectangle 1"/>
          <p:cNvSpPr>
            <a:spLocks noChangeArrowheads="1"/>
          </p:cNvSpPr>
          <p:nvPr/>
        </p:nvSpPr>
        <p:spPr bwMode="auto">
          <a:xfrm>
            <a:off x="428596" y="142852"/>
            <a:ext cx="771527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917575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Дозы, получаемые населением бывшего СССР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917575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от различных источников в течение года неаварийного облучения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2</Words>
  <PresentationFormat>Экран (4:3)</PresentationFormat>
  <Paragraphs>425</Paragraphs>
  <Slides>98</Slides>
  <Notes>0</Notes>
  <HiddenSlides>0</HiddenSlides>
  <MMClips>1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8</vt:i4>
      </vt:variant>
    </vt:vector>
  </HeadingPairs>
  <TitlesOfParts>
    <vt:vector size="100" baseType="lpstr">
      <vt:lpstr>Тема Office</vt:lpstr>
      <vt:lpstr>Equation</vt:lpstr>
      <vt:lpstr>Слайд 1</vt:lpstr>
      <vt:lpstr>6.1 Естественные источники радиации 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Слайд 42</vt:lpstr>
      <vt:lpstr>Слайд 43</vt:lpstr>
      <vt:lpstr>Слайд 44</vt:lpstr>
      <vt:lpstr>Слайд 45</vt:lpstr>
      <vt:lpstr>Слайд 46</vt:lpstr>
      <vt:lpstr>Слайд 47</vt:lpstr>
      <vt:lpstr>Слайд 48</vt:lpstr>
      <vt:lpstr>Слайд 49</vt:lpstr>
      <vt:lpstr>Слайд 50</vt:lpstr>
      <vt:lpstr>Слайд 51</vt:lpstr>
      <vt:lpstr>Слайд 52</vt:lpstr>
      <vt:lpstr>Слайд 53</vt:lpstr>
      <vt:lpstr>Слайд 54</vt:lpstr>
      <vt:lpstr>Слайд 55</vt:lpstr>
      <vt:lpstr>Слайд 56</vt:lpstr>
      <vt:lpstr>Слайд 57</vt:lpstr>
      <vt:lpstr>Слайд 58</vt:lpstr>
      <vt:lpstr>Слайд 59</vt:lpstr>
      <vt:lpstr>Слайд 60</vt:lpstr>
      <vt:lpstr>Слайд 61</vt:lpstr>
      <vt:lpstr>Слайд 62</vt:lpstr>
      <vt:lpstr>Слайд 63</vt:lpstr>
      <vt:lpstr>Слайд 64</vt:lpstr>
      <vt:lpstr>Слайд 65</vt:lpstr>
      <vt:lpstr>Слайд 66</vt:lpstr>
      <vt:lpstr>Слайд 67</vt:lpstr>
      <vt:lpstr>Слайд 68</vt:lpstr>
      <vt:lpstr>Слайд 69</vt:lpstr>
      <vt:lpstr>Слайд 70</vt:lpstr>
      <vt:lpstr>Слайд 71</vt:lpstr>
      <vt:lpstr>Слайд 72</vt:lpstr>
      <vt:lpstr>Содержание углерода-14 в воздухе</vt:lpstr>
      <vt:lpstr>Слайд 74</vt:lpstr>
      <vt:lpstr>Слайд 75</vt:lpstr>
      <vt:lpstr>Слайд 76</vt:lpstr>
      <vt:lpstr>Слайд 77</vt:lpstr>
      <vt:lpstr>Слайд 78</vt:lpstr>
      <vt:lpstr>Слайд 79</vt:lpstr>
      <vt:lpstr>Слайд 80</vt:lpstr>
      <vt:lpstr>Слайд 81</vt:lpstr>
      <vt:lpstr>Слайд 82</vt:lpstr>
      <vt:lpstr>Слайд 83</vt:lpstr>
      <vt:lpstr>Слайд 84</vt:lpstr>
      <vt:lpstr>Слайд 85</vt:lpstr>
      <vt:lpstr>Слайд 86</vt:lpstr>
      <vt:lpstr>Слайд 87</vt:lpstr>
      <vt:lpstr>Слайд 88</vt:lpstr>
      <vt:lpstr>Слайд 89</vt:lpstr>
      <vt:lpstr>Слайд 90</vt:lpstr>
      <vt:lpstr>Радиация на производстве</vt:lpstr>
      <vt:lpstr>Слайд 92</vt:lpstr>
      <vt:lpstr>Слайд 93</vt:lpstr>
      <vt:lpstr>Слайд 94</vt:lpstr>
      <vt:lpstr>Слайд 95</vt:lpstr>
      <vt:lpstr>Слайд 96</vt:lpstr>
      <vt:lpstr>Слайд 97</vt:lpstr>
      <vt:lpstr>Слайд 9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</dc:creator>
  <cp:lastModifiedBy>s</cp:lastModifiedBy>
  <cp:revision>1</cp:revision>
  <dcterms:created xsi:type="dcterms:W3CDTF">2015-12-16T07:47:43Z</dcterms:created>
  <dcterms:modified xsi:type="dcterms:W3CDTF">2015-12-16T07:48:00Z</dcterms:modified>
</cp:coreProperties>
</file>